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0F02DC" w:rsidRPr="004631AA" w14:paraId="5728B6BB" w14:textId="77777777" w:rsidTr="5BFCB28A">
        <w:trPr>
          <w:trHeight w:val="11754"/>
        </w:trPr>
        <w:tc>
          <w:tcPr>
            <w:tcW w:w="6408" w:type="dxa"/>
          </w:tcPr>
          <w:p w14:paraId="6B66B31F" w14:textId="77777777" w:rsidR="000F02DC" w:rsidRPr="004631AA" w:rsidRDefault="000F02DC" w:rsidP="00A269B8">
            <w:pPr>
              <w:spacing w:line="320" w:lineRule="atLeas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ath Objectives</w:t>
            </w:r>
          </w:p>
          <w:p w14:paraId="192D40CF" w14:textId="2D21EE31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before="77" w:line="26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 xml:space="preserve">Students will explore the </w:t>
            </w:r>
            <w:r w:rsidR="00AC7257">
              <w:rPr>
                <w:sz w:val="20"/>
              </w:rPr>
              <w:t>validation of a model constructed from a data set.</w:t>
            </w:r>
          </w:p>
          <w:p w14:paraId="781BFB12" w14:textId="6892F790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before="90" w:line="32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b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bl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determin</w:t>
            </w:r>
            <w:r w:rsidR="00AC7257">
              <w:rPr>
                <w:sz w:val="20"/>
              </w:rPr>
              <w:t>e a regression equation.</w:t>
            </w:r>
          </w:p>
          <w:p w14:paraId="647BD261" w14:textId="026D13BC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line="328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underst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4"/>
                <w:sz w:val="20"/>
              </w:rPr>
              <w:t xml:space="preserve"> </w:t>
            </w:r>
            <w:r w:rsidR="00AC7257">
              <w:rPr>
                <w:sz w:val="20"/>
              </w:rPr>
              <w:t>pattern in the graph of the residuals indicates that the model is not appropriate for the data set.</w:t>
            </w:r>
          </w:p>
          <w:p w14:paraId="7D42C25B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line="32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expres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regularit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repeated reasoning (CCSS Mathematical Practice).</w:t>
            </w:r>
          </w:p>
          <w:p w14:paraId="05270536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line="328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mak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us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ructu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(CCSS Mathematical Practice).</w:t>
            </w:r>
          </w:p>
          <w:p w14:paraId="5063665F" w14:textId="77777777" w:rsidR="000F02DC" w:rsidRDefault="000F02DC" w:rsidP="00A269B8">
            <w:pPr>
              <w:spacing w:line="320" w:lineRule="atLeast"/>
              <w:rPr>
                <w:rFonts w:ascii="Arial" w:hAnsi="Arial" w:cs="Arial"/>
                <w:b/>
              </w:rPr>
            </w:pPr>
            <w:r w:rsidRPr="004631AA">
              <w:rPr>
                <w:rFonts w:ascii="Arial" w:hAnsi="Arial" w:cs="Arial"/>
                <w:b/>
              </w:rPr>
              <w:t>Vocabulary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091"/>
              <w:gridCol w:w="3091"/>
            </w:tblGrid>
            <w:tr w:rsidR="004A3576" w14:paraId="696C6F55" w14:textId="77777777" w:rsidTr="004A3576">
              <w:tc>
                <w:tcPr>
                  <w:tcW w:w="3091" w:type="dxa"/>
                </w:tcPr>
                <w:p w14:paraId="064438E0" w14:textId="6649C7D6" w:rsidR="004A3576" w:rsidRPr="004A3576" w:rsidRDefault="00AC7257" w:rsidP="004A3576">
                  <w:pPr>
                    <w:pStyle w:val="TableParagraph"/>
                    <w:numPr>
                      <w:ilvl w:val="0"/>
                      <w:numId w:val="31"/>
                    </w:numPr>
                    <w:tabs>
                      <w:tab w:val="left" w:pos="589"/>
                    </w:tabs>
                    <w:spacing w:before="79"/>
                    <w:ind w:left="420"/>
                    <w:rPr>
                      <w:rFonts w:ascii="Symbol" w:hAnsi="Symbol"/>
                      <w:sz w:val="20"/>
                    </w:rPr>
                  </w:pPr>
                  <w:r>
                    <w:rPr>
                      <w:spacing w:val="-2"/>
                      <w:sz w:val="20"/>
                    </w:rPr>
                    <w:t>data set</w:t>
                  </w:r>
                  <w:r w:rsidR="004A3576" w:rsidRPr="004A3576">
                    <w:rPr>
                      <w:spacing w:val="-2"/>
                      <w:sz w:val="20"/>
                    </w:rPr>
                    <w:t xml:space="preserve">    </w:t>
                  </w:r>
                </w:p>
              </w:tc>
              <w:tc>
                <w:tcPr>
                  <w:tcW w:w="3091" w:type="dxa"/>
                </w:tcPr>
                <w:p w14:paraId="0246991C" w14:textId="40F3BD26" w:rsidR="004A3576" w:rsidRPr="004A3576" w:rsidRDefault="00AC7257" w:rsidP="004A3576">
                  <w:pPr>
                    <w:pStyle w:val="TableParagraph"/>
                    <w:numPr>
                      <w:ilvl w:val="0"/>
                      <w:numId w:val="29"/>
                    </w:numPr>
                    <w:spacing w:before="74"/>
                    <w:ind w:left="390" w:hanging="340"/>
                    <w:rPr>
                      <w:rFonts w:ascii="Symbol" w:hAnsi="Symbol"/>
                      <w:sz w:val="20"/>
                    </w:rPr>
                  </w:pPr>
                  <w:r>
                    <w:rPr>
                      <w:spacing w:val="-2"/>
                      <w:sz w:val="20"/>
                    </w:rPr>
                    <w:t>linear</w:t>
                  </w:r>
                </w:p>
              </w:tc>
            </w:tr>
            <w:tr w:rsidR="004A3576" w14:paraId="155E7A99" w14:textId="77777777" w:rsidTr="004A3576">
              <w:tc>
                <w:tcPr>
                  <w:tcW w:w="3091" w:type="dxa"/>
                </w:tcPr>
                <w:p w14:paraId="7FF7F781" w14:textId="2E475D8E" w:rsidR="004A3576" w:rsidRPr="004A3576" w:rsidRDefault="00AC7257" w:rsidP="004A3576">
                  <w:pPr>
                    <w:pStyle w:val="ListParagraph"/>
                    <w:numPr>
                      <w:ilvl w:val="0"/>
                      <w:numId w:val="30"/>
                    </w:numPr>
                    <w:spacing w:line="320" w:lineRule="atLeast"/>
                    <w:ind w:left="420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residual</w:t>
                  </w:r>
                </w:p>
              </w:tc>
              <w:tc>
                <w:tcPr>
                  <w:tcW w:w="3091" w:type="dxa"/>
                </w:tcPr>
                <w:p w14:paraId="66DF08B8" w14:textId="21C4B9E5" w:rsidR="004A3576" w:rsidRPr="004A3576" w:rsidRDefault="00AC7257" w:rsidP="004A3576">
                  <w:pPr>
                    <w:pStyle w:val="ListParagraph"/>
                    <w:numPr>
                      <w:ilvl w:val="0"/>
                      <w:numId w:val="30"/>
                    </w:numPr>
                    <w:spacing w:line="320" w:lineRule="atLeast"/>
                    <w:ind w:left="390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exponential</w:t>
                  </w:r>
                </w:p>
              </w:tc>
            </w:tr>
          </w:tbl>
          <w:p w14:paraId="48EB2ED0" w14:textId="77777777" w:rsidR="000F02DC" w:rsidRPr="004631AA" w:rsidRDefault="000F02DC" w:rsidP="00A269B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016FC153" w14:textId="77777777" w:rsidR="000F02DC" w:rsidRPr="004631AA" w:rsidRDefault="000F02DC" w:rsidP="00A269B8">
            <w:pPr>
              <w:spacing w:line="320" w:lineRule="atLeast"/>
              <w:rPr>
                <w:rFonts w:ascii="Arial" w:hAnsi="Arial" w:cs="Arial"/>
                <w:b/>
                <w:noProof/>
              </w:rPr>
            </w:pPr>
            <w:r w:rsidRPr="004631AA">
              <w:rPr>
                <w:rFonts w:ascii="Arial" w:hAnsi="Arial" w:cs="Arial"/>
                <w:b/>
                <w:noProof/>
              </w:rPr>
              <w:t>About the Lesson</w:t>
            </w:r>
          </w:p>
          <w:p w14:paraId="32F119C4" w14:textId="67FAF326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before="77" w:line="256" w:lineRule="auto"/>
              <w:ind w:right="428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Th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esson</w:t>
            </w:r>
            <w:r>
              <w:rPr>
                <w:spacing w:val="-6"/>
                <w:sz w:val="20"/>
              </w:rPr>
              <w:t xml:space="preserve"> </w:t>
            </w:r>
            <w:r w:rsidR="006235DB">
              <w:rPr>
                <w:spacing w:val="-6"/>
                <w:sz w:val="20"/>
              </w:rPr>
              <w:t xml:space="preserve">includes </w:t>
            </w:r>
            <w:r w:rsidR="00905592">
              <w:rPr>
                <w:sz w:val="20"/>
              </w:rPr>
              <w:t xml:space="preserve">modeling a data set using linear and exponential regressions. </w:t>
            </w:r>
          </w:p>
          <w:p w14:paraId="66765396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35"/>
              </w:tabs>
              <w:spacing w:before="103"/>
              <w:ind w:left="589" w:hanging="53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A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7"/>
                <w:sz w:val="20"/>
              </w:rPr>
              <w:t xml:space="preserve"> </w:t>
            </w:r>
            <w:proofErr w:type="gramStart"/>
            <w:r>
              <w:rPr>
                <w:sz w:val="20"/>
              </w:rPr>
              <w:t>result</w:t>
            </w:r>
            <w:proofErr w:type="gramEnd"/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pacing w:val="-4"/>
                <w:sz w:val="20"/>
              </w:rPr>
              <w:t>will:</w:t>
            </w:r>
          </w:p>
          <w:p w14:paraId="64718419" w14:textId="1F8434AF" w:rsidR="004A3576" w:rsidRDefault="00905592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before="76" w:line="326" w:lineRule="auto"/>
              <w:ind w:right="-90"/>
              <w:rPr>
                <w:sz w:val="20"/>
              </w:rPr>
            </w:pPr>
            <w:r>
              <w:rPr>
                <w:sz w:val="20"/>
              </w:rPr>
              <w:t>Observe a residual plot as well as a scatter plot of the data.</w:t>
            </w:r>
          </w:p>
          <w:p w14:paraId="301E67F7" w14:textId="1771D835" w:rsidR="00905592" w:rsidRDefault="00905592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before="76" w:line="326" w:lineRule="auto"/>
              <w:ind w:right="-90"/>
              <w:rPr>
                <w:sz w:val="20"/>
              </w:rPr>
            </w:pPr>
            <w:r>
              <w:rPr>
                <w:sz w:val="20"/>
              </w:rPr>
              <w:t>Understand that a residual is the actual value of the data minus the predicted value from the regression equation.</w:t>
            </w:r>
          </w:p>
          <w:p w14:paraId="71E58E6B" w14:textId="190DD919" w:rsidR="004A3576" w:rsidRDefault="004A3576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line="328" w:lineRule="auto"/>
              <w:ind w:right="-90"/>
              <w:rPr>
                <w:sz w:val="20"/>
              </w:rPr>
            </w:pPr>
            <w:r>
              <w:rPr>
                <w:sz w:val="20"/>
              </w:rPr>
              <w:t>Conjectu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raw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conclus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bou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 w:rsidR="00905592">
              <w:rPr>
                <w:sz w:val="20"/>
              </w:rPr>
              <w:t>appropriateness of the model based on the residual plot.</w:t>
            </w:r>
          </w:p>
          <w:p w14:paraId="33C2F269" w14:textId="77777777" w:rsidR="00CF6CE4" w:rsidRDefault="00CF6CE4" w:rsidP="00CF6CE4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</w:rPr>
              <w:t>Teacher Preparation and Notes</w:t>
            </w:r>
            <w:r w:rsidRPr="00E11EAD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8DA85FA" w14:textId="77777777" w:rsidR="00CF6CE4" w:rsidRPr="00315985" w:rsidRDefault="00CF6CE4" w:rsidP="00CF6CE4">
            <w:pPr>
              <w:pStyle w:val="ListParagraph"/>
              <w:numPr>
                <w:ilvl w:val="0"/>
                <w:numId w:val="7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his activity is done with the use of the TI-84 family as an aid to the problems.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</w:p>
          <w:p w14:paraId="5252ADDF" w14:textId="77777777" w:rsidR="00CF6CE4" w:rsidRPr="00391FBE" w:rsidRDefault="00CF6CE4" w:rsidP="00CF6CE4">
            <w:pPr>
              <w:spacing w:line="320" w:lineRule="atLeast"/>
              <w:ind w:left="360" w:hanging="360"/>
              <w:rPr>
                <w:rFonts w:ascii="Arial" w:hAnsi="Arial" w:cs="Arial"/>
                <w:b/>
              </w:rPr>
            </w:pPr>
            <w:r w:rsidRPr="00391FBE">
              <w:rPr>
                <w:rFonts w:ascii="Arial" w:hAnsi="Arial" w:cs="Arial"/>
                <w:b/>
              </w:rPr>
              <w:t>Activity Materials</w:t>
            </w:r>
          </w:p>
          <w:p w14:paraId="48E52CFC" w14:textId="77777777" w:rsidR="00CF6CE4" w:rsidRPr="00F55706" w:rsidRDefault="00CF6CE4" w:rsidP="00CF6CE4">
            <w:pPr>
              <w:numPr>
                <w:ilvl w:val="0"/>
                <w:numId w:val="2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 xml:space="preserve">Compatible TI Technologies: </w:t>
            </w:r>
            <w:r>
              <w:rPr>
                <w:rFonts w:ascii="Arial" w:hAnsi="Arial" w:cs="Arial"/>
                <w:sz w:val="20"/>
                <w:szCs w:val="20"/>
              </w:rPr>
              <w:t>TI-84 Plus*, TI-84 Plus Silver Edition*, TI-84 Plus C Silver Edition, TI-84 Plus CE</w:t>
            </w:r>
          </w:p>
          <w:p w14:paraId="1AFBABBF" w14:textId="77777777" w:rsidR="00CF6CE4" w:rsidRDefault="00CF6CE4" w:rsidP="00CF6CE4">
            <w:pPr>
              <w:spacing w:line="320" w:lineRule="atLeast"/>
              <w:rPr>
                <w:rFonts w:ascii="Arial" w:hAnsi="Arial" w:cs="Arial"/>
                <w:i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 xml:space="preserve">          </w:t>
            </w:r>
            <w:r w:rsidRPr="00E3739A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*</w:t>
            </w: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 xml:space="preserve"> </w:t>
            </w:r>
            <w:r w:rsidRPr="00E3739A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 xml:space="preserve">with the latest operating system (2.55MP) featuring </w:t>
            </w:r>
            <w:proofErr w:type="spellStart"/>
            <w:proofErr w:type="gramStart"/>
            <w:r w:rsidRPr="00E3739A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MathPrint</w:t>
            </w:r>
            <w:r w:rsidRPr="00E3739A">
              <w:rPr>
                <w:rFonts w:ascii="Arial" w:hAnsi="Arial" w:cs="Arial"/>
                <w:i/>
                <w:sz w:val="16"/>
                <w:szCs w:val="16"/>
                <w:vertAlign w:val="superscript"/>
              </w:rPr>
              <w:t>TM</w:t>
            </w:r>
            <w:proofErr w:type="spellEnd"/>
            <w:r>
              <w:rPr>
                <w:rFonts w:ascii="Arial" w:hAnsi="Arial" w:cs="Arial"/>
                <w:i/>
                <w:sz w:val="16"/>
                <w:szCs w:val="16"/>
                <w:vertAlign w:val="superscript"/>
              </w:rPr>
              <w:t xml:space="preserve"> </w:t>
            </w:r>
            <w:r w:rsidRPr="00E3739A">
              <w:rPr>
                <w:rFonts w:ascii="Arial" w:hAnsi="Arial" w:cs="Arial"/>
                <w:i/>
                <w:sz w:val="16"/>
                <w:szCs w:val="16"/>
                <w:vertAlign w:val="subscript"/>
              </w:rPr>
              <w:t xml:space="preserve"> </w:t>
            </w: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functionality</w:t>
            </w:r>
            <w:proofErr w:type="gramEnd"/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.</w:t>
            </w:r>
          </w:p>
          <w:p w14:paraId="23BEF4F7" w14:textId="6FB041D8" w:rsidR="007867CC" w:rsidRPr="00B42003" w:rsidRDefault="007867CC" w:rsidP="0069536B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         </w:t>
            </w:r>
          </w:p>
        </w:tc>
        <w:tc>
          <w:tcPr>
            <w:tcW w:w="3120" w:type="dxa"/>
          </w:tcPr>
          <w:p w14:paraId="77C9AA9C" w14:textId="55740467" w:rsidR="000F02DC" w:rsidRPr="004631AA" w:rsidRDefault="009366D1" w:rsidP="00A269B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521F7C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5ED9B490" wp14:editId="51D0F02E">
                  <wp:extent cx="1845850" cy="1409700"/>
                  <wp:effectExtent l="0" t="0" r="2540" b="0"/>
                  <wp:docPr id="574984000" name="Picture 6" descr="A screenshot of a video gam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719190" name="Picture 6" descr="A screenshot of a video gam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3599" cy="1415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A30967" w14:textId="3455A32F" w:rsidR="000F02DC" w:rsidRPr="00E17A60" w:rsidRDefault="000F02DC" w:rsidP="00A269B8">
            <w:pPr>
              <w:shd w:val="clear" w:color="auto" w:fill="D9D9D9"/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E17A60">
              <w:rPr>
                <w:rFonts w:ascii="Arial" w:hAnsi="Arial" w:cs="Arial"/>
                <w:b/>
                <w:sz w:val="20"/>
                <w:szCs w:val="20"/>
              </w:rPr>
              <w:t>Tech Tips:</w:t>
            </w:r>
          </w:p>
          <w:p w14:paraId="5EEEA46E" w14:textId="77777777" w:rsidR="00CF6CE4" w:rsidRPr="00E17A60" w:rsidRDefault="00CF6CE4" w:rsidP="00CF6CE4">
            <w:pPr>
              <w:numPr>
                <w:ilvl w:val="0"/>
                <w:numId w:val="3"/>
              </w:numPr>
              <w:shd w:val="clear" w:color="auto" w:fill="D9D9D9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>This activity includes screen captu</w:t>
            </w:r>
            <w:r>
              <w:rPr>
                <w:rFonts w:ascii="Arial" w:hAnsi="Arial" w:cs="Arial"/>
                <w:sz w:val="20"/>
                <w:szCs w:val="20"/>
              </w:rPr>
              <w:t>res taken from the TI-84 Plus CE</w:t>
            </w:r>
            <w:r w:rsidRPr="00E17A60">
              <w:rPr>
                <w:rFonts w:ascii="Arial" w:hAnsi="Arial" w:cs="Arial"/>
                <w:sz w:val="20"/>
                <w:szCs w:val="20"/>
              </w:rPr>
              <w:t>. It is also appropriate for use w</w:t>
            </w:r>
            <w:r>
              <w:rPr>
                <w:rFonts w:ascii="Arial" w:hAnsi="Arial" w:cs="Arial"/>
                <w:sz w:val="20"/>
                <w:szCs w:val="20"/>
              </w:rPr>
              <w:t xml:space="preserve">ith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the  rest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of the TI-84 Plus</w:t>
            </w:r>
            <w:r w:rsidRPr="00E17A60">
              <w:rPr>
                <w:rFonts w:ascii="Arial" w:hAnsi="Arial" w:cs="Arial"/>
                <w:sz w:val="20"/>
                <w:szCs w:val="20"/>
              </w:rPr>
              <w:t xml:space="preserve"> family. Slight variations to these directions </w:t>
            </w:r>
            <w:r>
              <w:rPr>
                <w:rFonts w:ascii="Arial" w:hAnsi="Arial" w:cs="Arial"/>
                <w:sz w:val="20"/>
                <w:szCs w:val="20"/>
              </w:rPr>
              <w:t>may be required if using other calculator models</w:t>
            </w:r>
            <w:r w:rsidRPr="00E17A60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0426F44B" w14:textId="77777777" w:rsidR="00CF6CE4" w:rsidRPr="00E17A60" w:rsidRDefault="00CF6CE4" w:rsidP="00CF6CE4">
            <w:pPr>
              <w:numPr>
                <w:ilvl w:val="0"/>
                <w:numId w:val="3"/>
              </w:numPr>
              <w:shd w:val="clear" w:color="auto" w:fill="D9D9D9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>Watch for additional Tech Tips throughout the activity for the specific technology you are using.</w:t>
            </w:r>
          </w:p>
          <w:p w14:paraId="65769D09" w14:textId="77777777" w:rsidR="00CF6CE4" w:rsidRPr="00E17A60" w:rsidRDefault="00CF6CE4" w:rsidP="00CF6CE4">
            <w:pPr>
              <w:numPr>
                <w:ilvl w:val="0"/>
                <w:numId w:val="3"/>
              </w:numPr>
              <w:shd w:val="clear" w:color="auto" w:fill="D9D9D9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 xml:space="preserve">Access free tutorials at </w:t>
            </w:r>
            <w:hyperlink r:id="rId8" w:history="1">
              <w:r w:rsidRPr="00E17A60">
                <w:rPr>
                  <w:rStyle w:val="Hyperlink"/>
                  <w:rFonts w:ascii="Arial" w:hAnsi="Arial" w:cs="Arial"/>
                  <w:sz w:val="20"/>
                  <w:szCs w:val="20"/>
                </w:rPr>
                <w:t>http://education.ti.com/calculators/pd/US/Online-Learning/Tutorials</w:t>
              </w:r>
            </w:hyperlink>
            <w:r w:rsidRPr="00E17A60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383A2E51" w14:textId="77777777" w:rsidR="000F02DC" w:rsidRPr="00E17A60" w:rsidRDefault="000F02DC" w:rsidP="00A269B8">
            <w:pPr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2B0FB98F" w14:textId="77777777" w:rsidR="000F02DC" w:rsidRPr="004631AA" w:rsidRDefault="000F02DC" w:rsidP="00A269B8">
            <w:pPr>
              <w:shd w:val="clear" w:color="auto" w:fill="D9D9D9"/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4631AA">
              <w:rPr>
                <w:rFonts w:ascii="Arial" w:hAnsi="Arial" w:cs="Arial"/>
                <w:b/>
                <w:sz w:val="20"/>
                <w:szCs w:val="20"/>
              </w:rPr>
              <w:t xml:space="preserve">Lesson </w:t>
            </w:r>
            <w:r>
              <w:rPr>
                <w:rFonts w:ascii="Arial" w:hAnsi="Arial" w:cs="Arial"/>
                <w:b/>
                <w:sz w:val="20"/>
                <w:szCs w:val="20"/>
              </w:rPr>
              <w:t>Files</w:t>
            </w:r>
            <w:r w:rsidRPr="004631AA">
              <w:rPr>
                <w:rFonts w:ascii="Arial" w:hAnsi="Arial" w:cs="Arial"/>
                <w:b/>
                <w:sz w:val="20"/>
                <w:szCs w:val="20"/>
              </w:rPr>
              <w:t>:</w:t>
            </w:r>
          </w:p>
          <w:p w14:paraId="154E7E84" w14:textId="77777777" w:rsidR="000F02DC" w:rsidRPr="004631AA" w:rsidRDefault="000F02DC" w:rsidP="00A269B8">
            <w:pPr>
              <w:shd w:val="clear" w:color="auto" w:fill="D9D9D9"/>
              <w:tabs>
                <w:tab w:val="left" w:pos="180"/>
              </w:tabs>
              <w:rPr>
                <w:rFonts w:ascii="Arial" w:hAnsi="Arial" w:cs="Arial"/>
                <w:i/>
                <w:sz w:val="20"/>
                <w:szCs w:val="20"/>
              </w:rPr>
            </w:pPr>
            <w:r w:rsidRPr="004631AA">
              <w:rPr>
                <w:rFonts w:ascii="Arial" w:hAnsi="Arial" w:cs="Arial"/>
                <w:i/>
                <w:sz w:val="20"/>
                <w:szCs w:val="20"/>
              </w:rPr>
              <w:t>Student Activity</w:t>
            </w:r>
          </w:p>
          <w:p w14:paraId="7F584014" w14:textId="2495AC07" w:rsidR="000F02DC" w:rsidRPr="004631AA" w:rsidRDefault="009366D1" w:rsidP="00A269B8">
            <w:pPr>
              <w:shd w:val="clear" w:color="auto" w:fill="D9D9D9"/>
              <w:spacing w:before="4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sidual</w:t>
            </w:r>
            <w:r w:rsidR="00084E04">
              <w:rPr>
                <w:rFonts w:ascii="Arial" w:hAnsi="Arial" w:cs="Arial"/>
                <w:sz w:val="20"/>
                <w:szCs w:val="20"/>
              </w:rPr>
              <w:t>s</w:t>
            </w:r>
            <w:r w:rsidR="009C76C9">
              <w:rPr>
                <w:rFonts w:ascii="Arial" w:hAnsi="Arial" w:cs="Arial"/>
                <w:sz w:val="20"/>
                <w:szCs w:val="20"/>
              </w:rPr>
              <w:t>_</w:t>
            </w:r>
            <w:r w:rsidR="00CF6CE4">
              <w:rPr>
                <w:rFonts w:ascii="Arial" w:hAnsi="Arial" w:cs="Arial"/>
                <w:sz w:val="20"/>
                <w:szCs w:val="20"/>
              </w:rPr>
              <w:t>84</w:t>
            </w:r>
            <w:r w:rsidR="009C76C9">
              <w:rPr>
                <w:rFonts w:ascii="Arial" w:hAnsi="Arial" w:cs="Arial"/>
                <w:sz w:val="20"/>
                <w:szCs w:val="20"/>
              </w:rPr>
              <w:t>_Student</w:t>
            </w:r>
            <w:r w:rsidR="000F02DC" w:rsidRPr="004631AA">
              <w:rPr>
                <w:rFonts w:ascii="Arial" w:hAnsi="Arial" w:cs="Arial"/>
                <w:sz w:val="20"/>
                <w:szCs w:val="20"/>
              </w:rPr>
              <w:t>.pdf</w:t>
            </w:r>
          </w:p>
          <w:p w14:paraId="2050CF2D" w14:textId="45D6AE60" w:rsidR="00D30517" w:rsidRPr="00CF6CE4" w:rsidRDefault="009366D1" w:rsidP="00E73265">
            <w:pPr>
              <w:shd w:val="clear" w:color="auto" w:fill="D9D9D9"/>
              <w:spacing w:before="4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siduals</w:t>
            </w:r>
            <w:r w:rsidR="009C76C9">
              <w:rPr>
                <w:rFonts w:ascii="Arial" w:hAnsi="Arial" w:cs="Arial"/>
                <w:sz w:val="20"/>
                <w:szCs w:val="20"/>
              </w:rPr>
              <w:t>_</w:t>
            </w:r>
            <w:r w:rsidR="00CF6CE4">
              <w:rPr>
                <w:rFonts w:ascii="Arial" w:hAnsi="Arial" w:cs="Arial"/>
                <w:sz w:val="20"/>
                <w:szCs w:val="20"/>
              </w:rPr>
              <w:t>84</w:t>
            </w:r>
            <w:r w:rsidR="009C76C9">
              <w:rPr>
                <w:rFonts w:ascii="Arial" w:hAnsi="Arial" w:cs="Arial"/>
                <w:sz w:val="20"/>
                <w:szCs w:val="20"/>
              </w:rPr>
              <w:t>_Student</w:t>
            </w:r>
            <w:r w:rsidR="00D30517">
              <w:rPr>
                <w:rFonts w:ascii="Arial" w:hAnsi="Arial" w:cs="Arial"/>
                <w:sz w:val="20"/>
                <w:szCs w:val="20"/>
              </w:rPr>
              <w:t>.doc</w:t>
            </w:r>
          </w:p>
        </w:tc>
      </w:tr>
    </w:tbl>
    <w:tbl>
      <w:tblPr>
        <w:tblStyle w:val="TableGrid"/>
        <w:tblpPr w:leftFromText="180" w:rightFromText="180" w:vertAnchor="text" w:horzAnchor="margin" w:tblpY="241"/>
        <w:tblW w:w="9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00"/>
        <w:gridCol w:w="4140"/>
      </w:tblGrid>
      <w:tr w:rsidR="00F51489" w14:paraId="500205B9" w14:textId="77777777" w:rsidTr="00A942DD">
        <w:tc>
          <w:tcPr>
            <w:tcW w:w="5400" w:type="dxa"/>
            <w:tcBorders>
              <w:bottom w:val="single" w:sz="4" w:space="0" w:color="auto"/>
            </w:tcBorders>
          </w:tcPr>
          <w:p w14:paraId="56ABA61B" w14:textId="77777777" w:rsidR="00A942DD" w:rsidRPr="001F4073" w:rsidRDefault="00A942DD" w:rsidP="00A942DD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 w:rsidRPr="001F4073">
              <w:rPr>
                <w:rFonts w:ascii="Arial" w:hAnsi="Arial" w:cs="Arial"/>
                <w:sz w:val="20"/>
              </w:rPr>
              <w:lastRenderedPageBreak/>
              <w:t xml:space="preserve">In this activity, you will </w:t>
            </w:r>
            <w:r>
              <w:rPr>
                <w:rFonts w:ascii="Arial" w:hAnsi="Arial" w:cs="Arial"/>
                <w:sz w:val="20"/>
              </w:rPr>
              <w:t xml:space="preserve">investigate a residual plot for a set of data after selecting a regression model. The residual plot is used to </w:t>
            </w:r>
            <w:r w:rsidRPr="007D1E19">
              <w:rPr>
                <w:rFonts w:ascii="Arial" w:hAnsi="Arial" w:cs="Arial"/>
                <w:sz w:val="20"/>
              </w:rPr>
              <w:t xml:space="preserve">justify the choice of a function model based on </w:t>
            </w:r>
            <w:r>
              <w:rPr>
                <w:rFonts w:ascii="Arial" w:hAnsi="Arial" w:cs="Arial"/>
                <w:sz w:val="20"/>
              </w:rPr>
              <w:t xml:space="preserve">an </w:t>
            </w:r>
            <w:r w:rsidRPr="007D1E19">
              <w:rPr>
                <w:rFonts w:ascii="Arial" w:hAnsi="Arial" w:cs="Arial"/>
                <w:sz w:val="20"/>
              </w:rPr>
              <w:t>analysis of the residuals.</w:t>
            </w:r>
          </w:p>
          <w:p w14:paraId="28D2AD24" w14:textId="2BE3D2B3" w:rsidR="00F51489" w:rsidRPr="008069E4" w:rsidRDefault="00F51489" w:rsidP="001E122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140" w:type="dxa"/>
            <w:tcBorders>
              <w:bottom w:val="single" w:sz="4" w:space="0" w:color="auto"/>
            </w:tcBorders>
          </w:tcPr>
          <w:p w14:paraId="354916F2" w14:textId="55FEB591" w:rsidR="00F51489" w:rsidRDefault="00905592" w:rsidP="001E122D">
            <w:pPr>
              <w:jc w:val="center"/>
            </w:pPr>
            <w:r w:rsidRPr="00521F7C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278864F4" wp14:editId="4634CB89">
                  <wp:extent cx="2167128" cy="1655064"/>
                  <wp:effectExtent l="0" t="0" r="5080" b="2540"/>
                  <wp:docPr id="89719190" name="Picture 6" descr="A screenshot of a video gam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719190" name="Picture 6" descr="A screenshot of a video gam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7128" cy="1655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0C68" w14:paraId="04525305" w14:textId="77777777" w:rsidTr="00A942DD">
        <w:tc>
          <w:tcPr>
            <w:tcW w:w="9540" w:type="dxa"/>
            <w:gridSpan w:val="2"/>
            <w:tcBorders>
              <w:top w:val="single" w:sz="4" w:space="0" w:color="auto"/>
            </w:tcBorders>
          </w:tcPr>
          <w:p w14:paraId="462DA0E3" w14:textId="77777777" w:rsidR="00B90C68" w:rsidRDefault="00B90C68" w:rsidP="001E122D">
            <w:pPr>
              <w:pStyle w:val="Heading1"/>
              <w:tabs>
                <w:tab w:val="center" w:pos="6410"/>
              </w:tabs>
              <w:spacing w:after="78"/>
              <w:ind w:left="-15" w:firstLine="0"/>
              <w:rPr>
                <w:color w:val="auto"/>
                <w:sz w:val="20"/>
                <w:szCs w:val="20"/>
              </w:rPr>
            </w:pPr>
          </w:p>
          <w:p w14:paraId="3228AEF9" w14:textId="0EE36F33" w:rsidR="00B90C68" w:rsidRPr="00004696" w:rsidRDefault="00B90C68" w:rsidP="001E122D">
            <w:pPr>
              <w:pStyle w:val="Heading1"/>
              <w:tabs>
                <w:tab w:val="center" w:pos="6410"/>
              </w:tabs>
              <w:spacing w:after="78"/>
              <w:ind w:left="-15" w:firstLine="0"/>
              <w:rPr>
                <w:sz w:val="20"/>
                <w:szCs w:val="20"/>
              </w:rPr>
            </w:pPr>
            <w:r w:rsidRPr="00953110">
              <w:rPr>
                <w:color w:val="auto"/>
                <w:sz w:val="20"/>
                <w:szCs w:val="20"/>
              </w:rPr>
              <w:t>Discussion Points and Possible Answers</w:t>
            </w:r>
            <w:r w:rsidRPr="754CD558">
              <w:rPr>
                <w:color w:val="auto"/>
                <w:sz w:val="20"/>
                <w:szCs w:val="20"/>
              </w:rPr>
              <w:t xml:space="preserve"> </w:t>
            </w:r>
            <w:r>
              <w:tab/>
            </w:r>
            <w:r w:rsidRPr="754CD558">
              <w:rPr>
                <w:sz w:val="20"/>
                <w:szCs w:val="20"/>
              </w:rPr>
              <w:t xml:space="preserve">  </w:t>
            </w:r>
          </w:p>
          <w:p w14:paraId="5DCD4B8A" w14:textId="492FFF2E" w:rsidR="00B90C68" w:rsidRPr="00004696" w:rsidRDefault="00B90C68" w:rsidP="001E122D">
            <w:pPr>
              <w:shd w:val="clear" w:color="auto" w:fill="E0E0E0"/>
              <w:spacing w:after="62" w:line="335" w:lineRule="auto"/>
              <w:ind w:left="1075" w:right="1572"/>
              <w:rPr>
                <w:rFonts w:ascii="Arial" w:hAnsi="Arial" w:cs="Arial"/>
                <w:sz w:val="20"/>
                <w:szCs w:val="20"/>
              </w:rPr>
            </w:pPr>
            <w:r w:rsidRPr="409FB464">
              <w:rPr>
                <w:rFonts w:ascii="Arial" w:eastAsia="Arial" w:hAnsi="Arial" w:cs="Arial"/>
                <w:b/>
                <w:bCs/>
                <w:sz w:val="20"/>
                <w:szCs w:val="20"/>
              </w:rPr>
              <w:t xml:space="preserve">Tech Tip: </w:t>
            </w:r>
            <w:r w:rsidR="0029199A">
              <w:rPr>
                <w:rFonts w:ascii="Arial" w:hAnsi="Arial" w:cs="Arial"/>
                <w:sz w:val="20"/>
                <w:szCs w:val="20"/>
              </w:rPr>
              <w:t xml:space="preserve">If data exists in the lists of the Stats Editor, advise students to press the up arrow until L1 (or any other lists) is highlighted. Select </w:t>
            </w:r>
            <w:proofErr w:type="gramStart"/>
            <w:r w:rsidR="0029199A">
              <w:rPr>
                <w:rFonts w:ascii="TI84PlusCEKeys" w:hAnsi="TI84PlusCEKeys" w:cs="Arial"/>
                <w:sz w:val="20"/>
                <w:szCs w:val="20"/>
              </w:rPr>
              <w:t>‘</w:t>
            </w:r>
            <w:r w:rsidR="0029199A">
              <w:rPr>
                <w:rFonts w:ascii="Arial" w:hAnsi="Arial" w:cs="Arial"/>
                <w:sz w:val="20"/>
                <w:szCs w:val="20"/>
              </w:rPr>
              <w:t xml:space="preserve"> and</w:t>
            </w:r>
            <w:proofErr w:type="gramEnd"/>
            <w:r w:rsidR="0029199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9199A">
              <w:rPr>
                <w:rFonts w:ascii="TINspireKeysCX" w:hAnsi="TINspireKeysCX" w:cs="Arial"/>
                <w:sz w:val="20"/>
                <w:szCs w:val="20"/>
              </w:rPr>
              <w:t>·</w:t>
            </w:r>
            <w:r w:rsidR="0029199A">
              <w:rPr>
                <w:rFonts w:ascii="Arial" w:hAnsi="Arial" w:cs="Arial"/>
                <w:sz w:val="20"/>
                <w:szCs w:val="20"/>
              </w:rPr>
              <w:t xml:space="preserve"> to delete the data.</w:t>
            </w:r>
            <w:r w:rsidR="00953110">
              <w:rPr>
                <w:rFonts w:ascii="Arial" w:hAnsi="Arial" w:cs="Arial"/>
                <w:sz w:val="20"/>
                <w:szCs w:val="20"/>
              </w:rPr>
              <w:t xml:space="preserve"> An alternate method is given in Part 2.</w:t>
            </w:r>
          </w:p>
          <w:p w14:paraId="4D7B0A98" w14:textId="77777777" w:rsidR="00B90C68" w:rsidRPr="00B90C68" w:rsidRDefault="00B90C68" w:rsidP="001E122D">
            <w:pPr>
              <w:rPr>
                <w:noProof/>
              </w:rPr>
            </w:pPr>
          </w:p>
        </w:tc>
      </w:tr>
    </w:tbl>
    <w:tbl>
      <w:tblPr>
        <w:tblW w:w="9540" w:type="dxa"/>
        <w:tblLayout w:type="fixed"/>
        <w:tblLook w:val="01E0" w:firstRow="1" w:lastRow="1" w:firstColumn="1" w:lastColumn="1" w:noHBand="0" w:noVBand="0"/>
      </w:tblPr>
      <w:tblGrid>
        <w:gridCol w:w="6570"/>
        <w:gridCol w:w="2958"/>
        <w:gridCol w:w="12"/>
      </w:tblGrid>
      <w:tr w:rsidR="00905592" w:rsidRPr="007363CE" w14:paraId="710EDDC6" w14:textId="77777777" w:rsidTr="00993EF7">
        <w:trPr>
          <w:gridAfter w:val="1"/>
          <w:wAfter w:w="12" w:type="dxa"/>
          <w:trHeight w:val="2277"/>
        </w:trPr>
        <w:tc>
          <w:tcPr>
            <w:tcW w:w="9528" w:type="dxa"/>
            <w:gridSpan w:val="2"/>
          </w:tcPr>
          <w:p w14:paraId="0212D142" w14:textId="77777777" w:rsidR="00905592" w:rsidRPr="00DA2ABF" w:rsidRDefault="00905592" w:rsidP="00993EF7">
            <w:pPr>
              <w:spacing w:line="320" w:lineRule="atLeast"/>
              <w:ind w:right="1212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Part 1</w:t>
            </w:r>
          </w:p>
          <w:p w14:paraId="26F27099" w14:textId="77777777" w:rsidR="00905592" w:rsidRDefault="00905592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se the following data set in Part 1.</w:t>
            </w:r>
          </w:p>
          <w:p w14:paraId="3DD66A16" w14:textId="77777777" w:rsidR="00905592" w:rsidRPr="00442B5E" w:rsidRDefault="00905592" w:rsidP="00993EF7">
            <w:pPr>
              <w:spacing w:line="320" w:lineRule="atLeast"/>
              <w:ind w:right="1212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tbl>
            <w:tblPr>
              <w:tblW w:w="8378" w:type="dxa"/>
              <w:tblInd w:w="3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605"/>
              <w:gridCol w:w="1128"/>
              <w:gridCol w:w="1129"/>
              <w:gridCol w:w="1129"/>
              <w:gridCol w:w="1129"/>
              <w:gridCol w:w="1129"/>
              <w:gridCol w:w="1129"/>
            </w:tblGrid>
            <w:tr w:rsidR="00905592" w:rsidRPr="007C7C81" w14:paraId="75E20F05" w14:textId="77777777" w:rsidTr="00993EF7">
              <w:tc>
                <w:tcPr>
                  <w:tcW w:w="1605" w:type="dxa"/>
                  <w:shd w:val="clear" w:color="auto" w:fill="F2F2F2" w:themeFill="background1" w:themeFillShade="F2"/>
                </w:tcPr>
                <w:p w14:paraId="65B0A9ED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128" w:type="dxa"/>
                </w:tcPr>
                <w:p w14:paraId="4573E46E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085ED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–1</w:t>
                  </w:r>
                </w:p>
              </w:tc>
              <w:tc>
                <w:tcPr>
                  <w:tcW w:w="1129" w:type="dxa"/>
                </w:tcPr>
                <w:p w14:paraId="0A0F290E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129" w:type="dxa"/>
                </w:tcPr>
                <w:p w14:paraId="02A6B071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129" w:type="dxa"/>
                </w:tcPr>
                <w:p w14:paraId="4FCB94EC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129" w:type="dxa"/>
                </w:tcPr>
                <w:p w14:paraId="501D1294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129" w:type="dxa"/>
                </w:tcPr>
                <w:p w14:paraId="065E9761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0</w:t>
                  </w:r>
                </w:p>
              </w:tc>
            </w:tr>
            <w:tr w:rsidR="00905592" w:rsidRPr="007C7C81" w14:paraId="7154B92E" w14:textId="77777777" w:rsidTr="00993EF7">
              <w:tc>
                <w:tcPr>
                  <w:tcW w:w="1605" w:type="dxa"/>
                  <w:shd w:val="clear" w:color="auto" w:fill="F2F2F2" w:themeFill="background1" w:themeFillShade="F2"/>
                </w:tcPr>
                <w:p w14:paraId="7C672827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1128" w:type="dxa"/>
                </w:tcPr>
                <w:p w14:paraId="1C7C4B65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–7</w:t>
                  </w:r>
                </w:p>
              </w:tc>
              <w:tc>
                <w:tcPr>
                  <w:tcW w:w="1129" w:type="dxa"/>
                </w:tcPr>
                <w:p w14:paraId="67651278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–4</w:t>
                  </w:r>
                </w:p>
              </w:tc>
              <w:tc>
                <w:tcPr>
                  <w:tcW w:w="1129" w:type="dxa"/>
                </w:tcPr>
                <w:p w14:paraId="2B8268F3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–1</w:t>
                  </w:r>
                </w:p>
              </w:tc>
              <w:tc>
                <w:tcPr>
                  <w:tcW w:w="1129" w:type="dxa"/>
                </w:tcPr>
                <w:p w14:paraId="45010692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129" w:type="dxa"/>
                </w:tcPr>
                <w:p w14:paraId="5365F624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1129" w:type="dxa"/>
                </w:tcPr>
                <w:p w14:paraId="09A09A86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6</w:t>
                  </w:r>
                </w:p>
              </w:tc>
            </w:tr>
          </w:tbl>
          <w:p w14:paraId="5A5103E2" w14:textId="77777777" w:rsidR="00905592" w:rsidRPr="003D346C" w:rsidRDefault="00905592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D6DCB" w:rsidRPr="007363CE" w14:paraId="6E81DB72" w14:textId="77777777" w:rsidTr="00A942DD">
        <w:trPr>
          <w:gridAfter w:val="1"/>
          <w:wAfter w:w="12" w:type="dxa"/>
        </w:trPr>
        <w:tc>
          <w:tcPr>
            <w:tcW w:w="6570" w:type="dxa"/>
          </w:tcPr>
          <w:p w14:paraId="23458333" w14:textId="77777777" w:rsidR="00BD6DCB" w:rsidRPr="00AC29BA" w:rsidRDefault="00BD6DCB" w:rsidP="00905592">
            <w:pPr>
              <w:pStyle w:val="ListParagraph"/>
              <w:numPr>
                <w:ilvl w:val="0"/>
                <w:numId w:val="37"/>
              </w:numPr>
              <w:tabs>
                <w:tab w:val="left" w:pos="345"/>
              </w:tabs>
              <w:spacing w:after="160" w:line="320" w:lineRule="atLeast"/>
              <w:rPr>
                <w:rFonts w:ascii="Arial" w:hAnsi="Arial" w:cs="Arial"/>
                <w:sz w:val="20"/>
                <w:szCs w:val="20"/>
              </w:rPr>
            </w:pPr>
            <w:r w:rsidRPr="00AC29BA">
              <w:rPr>
                <w:rFonts w:ascii="Arial" w:hAnsi="Arial" w:cs="Arial"/>
                <w:sz w:val="20"/>
                <w:szCs w:val="20"/>
              </w:rPr>
              <w:t xml:space="preserve">To enter the data, select </w:t>
            </w:r>
            <w:r w:rsidRPr="00AC29BA">
              <w:rPr>
                <w:rFonts w:ascii="TI84PlusCEKeys" w:hAnsi="TI84PlusCEKeys" w:cs="Arial"/>
                <w:sz w:val="20"/>
                <w:szCs w:val="20"/>
              </w:rPr>
              <w:t>…</w:t>
            </w:r>
            <w:r w:rsidRPr="00AC29BA">
              <w:rPr>
                <w:rFonts w:ascii="Arial" w:hAnsi="Arial" w:cs="Arial"/>
                <w:sz w:val="20"/>
                <w:szCs w:val="20"/>
              </w:rPr>
              <w:t xml:space="preserve"> 1: Edit… Enter the </w:t>
            </w:r>
            <w:r w:rsidRPr="00AC29BA">
              <w:rPr>
                <w:rFonts w:ascii="Arial" w:hAnsi="Arial" w:cs="Arial"/>
                <w:i/>
                <w:iCs/>
                <w:sz w:val="20"/>
                <w:szCs w:val="20"/>
              </w:rPr>
              <w:t>x</w:t>
            </w:r>
            <w:r w:rsidRPr="00AC29BA">
              <w:rPr>
                <w:rFonts w:ascii="Arial" w:hAnsi="Arial" w:cs="Arial"/>
                <w:sz w:val="20"/>
                <w:szCs w:val="20"/>
              </w:rPr>
              <w:t xml:space="preserve"> values in </w:t>
            </w:r>
            <w:r w:rsidRPr="00AC29BA">
              <w:rPr>
                <w:rFonts w:ascii="TI84PlusCEKeys" w:hAnsi="TI84PlusCEKeys" w:cs="Arial"/>
                <w:sz w:val="20"/>
                <w:szCs w:val="20"/>
              </w:rPr>
              <w:t>d</w:t>
            </w:r>
            <w:r w:rsidRPr="00AC29BA">
              <w:rPr>
                <w:rFonts w:ascii="Arial" w:hAnsi="Arial" w:cs="Arial"/>
                <w:sz w:val="20"/>
                <w:szCs w:val="20"/>
              </w:rPr>
              <w:t xml:space="preserve"> and the </w:t>
            </w:r>
            <w:r w:rsidRPr="00AC29BA">
              <w:rPr>
                <w:rFonts w:ascii="Arial" w:hAnsi="Arial" w:cs="Arial"/>
                <w:i/>
                <w:iCs/>
                <w:sz w:val="20"/>
                <w:szCs w:val="20"/>
              </w:rPr>
              <w:t>y</w:t>
            </w:r>
            <w:r w:rsidRPr="00AC29BA">
              <w:rPr>
                <w:rFonts w:ascii="Arial" w:hAnsi="Arial" w:cs="Arial"/>
                <w:sz w:val="20"/>
                <w:szCs w:val="20"/>
              </w:rPr>
              <w:t xml:space="preserve"> values in </w:t>
            </w:r>
            <w:r w:rsidRPr="00AC29BA">
              <w:rPr>
                <w:rFonts w:ascii="TI84PlusCEKeys" w:hAnsi="TI84PlusCEKeys" w:cs="Arial"/>
                <w:sz w:val="20"/>
                <w:szCs w:val="20"/>
              </w:rPr>
              <w:t>e</w:t>
            </w:r>
            <w:r w:rsidRPr="00AC29BA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2958" w:type="dxa"/>
          </w:tcPr>
          <w:p w14:paraId="625EEB9D" w14:textId="6B2B9B38" w:rsidR="00BD6DCB" w:rsidRPr="00BD6DCB" w:rsidRDefault="00BD6DCB" w:rsidP="00BD6DCB">
            <w:pPr>
              <w:tabs>
                <w:tab w:val="left" w:pos="345"/>
              </w:tabs>
              <w:spacing w:after="160" w:line="320" w:lineRule="atLeast"/>
              <w:ind w:left="45"/>
              <w:rPr>
                <w:rFonts w:ascii="Arial" w:hAnsi="Arial" w:cs="Arial"/>
                <w:sz w:val="20"/>
                <w:szCs w:val="20"/>
              </w:rPr>
            </w:pPr>
            <w:r w:rsidRPr="00521F7C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02EE967A" wp14:editId="613027DA">
                  <wp:extent cx="1865376" cy="1426464"/>
                  <wp:effectExtent l="0" t="0" r="1905" b="2540"/>
                  <wp:docPr id="138540996" name="Picture 6" descr="A screenshot of a video gam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719190" name="Picture 6" descr="A screenshot of a video gam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5376" cy="1426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1336" w14:paraId="4270A654" w14:textId="77777777" w:rsidTr="00993EF7">
        <w:tblPrEx>
          <w:tblCellMar>
            <w:left w:w="0" w:type="dxa"/>
            <w:right w:w="0" w:type="dxa"/>
          </w:tblCellMar>
        </w:tblPrEx>
        <w:trPr>
          <w:trHeight w:val="1281"/>
        </w:trPr>
        <w:tc>
          <w:tcPr>
            <w:tcW w:w="9540" w:type="dxa"/>
            <w:gridSpan w:val="3"/>
            <w:shd w:val="clear" w:color="auto" w:fill="D9D9D9"/>
          </w:tcPr>
          <w:p w14:paraId="73ACACDE" w14:textId="77777777" w:rsidR="00151336" w:rsidRDefault="00151336" w:rsidP="00993EF7">
            <w:pPr>
              <w:pStyle w:val="TableParagraph"/>
              <w:spacing w:before="86" w:line="302" w:lineRule="auto"/>
              <w:ind w:left="1202" w:right="1548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251665408" behindDoc="1" locked="0" layoutInCell="1" allowOverlap="1" wp14:anchorId="76A9AAB8" wp14:editId="66075C9D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1</wp:posOffset>
                      </wp:positionV>
                      <wp:extent cx="4266565" cy="814069"/>
                      <wp:effectExtent l="0" t="0" r="0" b="0"/>
                      <wp:wrapNone/>
                      <wp:docPr id="322954386" name="Group 322954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814069"/>
                                <a:chOff x="0" y="0"/>
                                <a:chExt cx="4266565" cy="814069"/>
                              </a:xfrm>
                            </wpg:grpSpPr>
                            <wps:wsp>
                              <wps:cNvPr id="39306497" name="Graphic 24"/>
                              <wps:cNvSpPr/>
                              <wps:spPr>
                                <a:xfrm>
                                  <a:off x="0" y="0"/>
                                  <a:ext cx="4266565" cy="8140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814069">
                                      <a:moveTo>
                                        <a:pt x="4266565" y="204228"/>
                                      </a:moveTo>
                                      <a:lnTo>
                                        <a:pt x="0" y="204228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3816"/>
                                      </a:lnTo>
                                      <a:lnTo>
                                        <a:pt x="4266565" y="813816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28"/>
                                      </a:lnTo>
                                      <a:close/>
                                    </a:path>
                                    <a:path w="4266565" h="814069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4C8A907" id="Group 322954386" o:spid="_x0000_s1026" style="position:absolute;margin-left:57.95pt;margin-top:0;width:335.95pt;height:64.1pt;z-index:-251651072;mso-wrap-distance-left:0;mso-wrap-distance-right:0" coordsize="4266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">
                      <v:shape id="Graphic 24" o:spid="_x0000_s1027" style="position:absolute;width:42665;height:8140;visibility:visible;mso-wrap-style:square;v-text-anchor:top" coordsize="4266565,81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" path="m4266565,204228l,204228,,406908,,609600,,813816r4266565,l4266565,609600r,-202692l4266565,204228xem4266565,l,,,204216r4266565,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ch Tip: </w:t>
            </w:r>
            <w:r>
              <w:rPr>
                <w:sz w:val="20"/>
              </w:rPr>
              <w:t xml:space="preserve">Students must press enter or </w:t>
            </w:r>
            <w:proofErr w:type="gramStart"/>
            <w:r>
              <w:rPr>
                <w:sz w:val="20"/>
              </w:rPr>
              <w:t>the down</w:t>
            </w:r>
            <w:proofErr w:type="gramEnd"/>
            <w:r>
              <w:rPr>
                <w:sz w:val="20"/>
              </w:rPr>
              <w:t xml:space="preserve"> arrow after the last value is entered. If the students </w:t>
            </w:r>
            <w:proofErr w:type="gramStart"/>
            <w:r>
              <w:rPr>
                <w:sz w:val="20"/>
              </w:rPr>
              <w:t>gets</w:t>
            </w:r>
            <w:proofErr w:type="gramEnd"/>
            <w:r>
              <w:rPr>
                <w:sz w:val="20"/>
              </w:rPr>
              <w:t xml:space="preserve"> a Dimension Mismatch error, they should check their data to make sure all the data has been entered.</w:t>
            </w:r>
          </w:p>
        </w:tc>
      </w:tr>
      <w:tr w:rsidR="00BD6DCB" w:rsidRPr="007363CE" w14:paraId="5C37804B" w14:textId="77777777" w:rsidTr="00A942DD">
        <w:trPr>
          <w:gridAfter w:val="1"/>
          <w:wAfter w:w="12" w:type="dxa"/>
          <w:trHeight w:val="2835"/>
        </w:trPr>
        <w:tc>
          <w:tcPr>
            <w:tcW w:w="6570" w:type="dxa"/>
          </w:tcPr>
          <w:p w14:paraId="06CC9675" w14:textId="77777777" w:rsidR="00BD6DCB" w:rsidRDefault="00BD6DCB" w:rsidP="00993EF7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 w:rsidRPr="007363CE">
              <w:rPr>
                <w:rFonts w:ascii="Arial" w:hAnsi="Arial" w:cs="Arial"/>
                <w:sz w:val="20"/>
                <w:szCs w:val="20"/>
              </w:rPr>
              <w:lastRenderedPageBreak/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To run a linear regression,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 xml:space="preserve">select  </w:t>
            </w:r>
            <w:r>
              <w:rPr>
                <w:rFonts w:ascii="TI84PlusCEKeys" w:hAnsi="TI84PlusCEKeys" w:cs="Arial"/>
                <w:sz w:val="20"/>
                <w:szCs w:val="20"/>
              </w:rPr>
              <w:t>…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and use the right arrow to highlight CALC. </w:t>
            </w:r>
          </w:p>
          <w:p w14:paraId="2582A68C" w14:textId="77777777" w:rsidR="00BD6DCB" w:rsidRDefault="00BD6DCB" w:rsidP="00993EF7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  <w:t>Select 4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 xml:space="preserve">: 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LinReg</w:t>
            </w:r>
            <w:proofErr w:type="spellEnd"/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(ax + b). Make sure the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Xlist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: is set to L1 and the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Ylist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: is set to L2. Arrow down to Store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RegEQ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: and press </w:t>
            </w:r>
            <w:proofErr w:type="spellStart"/>
            <w:r>
              <w:rPr>
                <w:rFonts w:ascii="TI84PlusCEKeys" w:hAnsi="TI84PlusCEKeys" w:cs="Arial"/>
                <w:sz w:val="20"/>
                <w:szCs w:val="20"/>
              </w:rPr>
              <w:t>ƒ</w:t>
            </w:r>
            <w:r>
              <w:rPr>
                <w:rFonts w:ascii="TI83PremiumCEKeys" w:hAnsi="TI83PremiumCEKeys" w:cs="Arial"/>
                <w:sz w:val="20"/>
                <w:szCs w:val="20"/>
              </w:rPr>
              <w:t>r</w:t>
            </w:r>
            <w:proofErr w:type="spellEnd"/>
            <w:r>
              <w:rPr>
                <w:rFonts w:ascii="TI83PremiumCEKeys" w:hAnsi="TI83PremiumCEKeys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 select 1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:  Y1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.  Arrow down to Calculate and press </w:t>
            </w:r>
            <w:r>
              <w:rPr>
                <w:rFonts w:ascii="TI84KeySymbols" w:hAnsi="TI84KeySymbols" w:cs="Arial"/>
                <w:sz w:val="20"/>
                <w:szCs w:val="20"/>
              </w:rPr>
              <w:t>Í</w:t>
            </w:r>
            <w:r>
              <w:rPr>
                <w:rFonts w:ascii="Arial" w:hAnsi="Arial" w:cs="Arial"/>
                <w:sz w:val="20"/>
                <w:szCs w:val="20"/>
              </w:rPr>
              <w:t>. The linear regression is calculated and is also stored in Y1.</w:t>
            </w:r>
          </w:p>
          <w:p w14:paraId="0C79D2E8" w14:textId="77777777" w:rsidR="00BD6DCB" w:rsidRDefault="00BD6DCB" w:rsidP="00993EF7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  <w:t xml:space="preserve">What is your linear regression equation?  </w:t>
            </w:r>
          </w:p>
          <w:p w14:paraId="6ED67743" w14:textId="77777777" w:rsidR="00BD6DCB" w:rsidRDefault="00BD6DCB" w:rsidP="00993EF7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7F8901DD" w14:textId="77777777" w:rsidR="00BD6DCB" w:rsidRDefault="00BD6DCB" w:rsidP="00993EF7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167C4E2A" w14:textId="77777777" w:rsidR="00151336" w:rsidRDefault="00BD6DCB" w:rsidP="00993EF7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 w:rsidRPr="00BD6DCB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721F52">
              <w:rPr>
                <w:rFonts w:ascii="Arial" w:hAnsi="Arial" w:cs="Arial"/>
                <w:b/>
                <w:sz w:val="20"/>
                <w:szCs w:val="20"/>
                <w:u w:val="single"/>
              </w:rPr>
              <w:t>Answer:</w:t>
            </w:r>
            <w:r w:rsidRPr="00721F52">
              <w:rPr>
                <w:rFonts w:ascii="Arial" w:hAnsi="Arial" w:cs="Arial"/>
                <w:b/>
                <w:spacing w:val="-5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The</w:t>
            </w:r>
            <w:r>
              <w:rPr>
                <w:rFonts w:ascii="Arial" w:hAnsi="Arial" w:cs="Arial"/>
                <w:sz w:val="20"/>
                <w:szCs w:val="20"/>
              </w:rPr>
              <w:t xml:space="preserve"> linear regression equation is</w:t>
            </w:r>
          </w:p>
          <w:p w14:paraId="240846FA" w14:textId="39CF6F55" w:rsidR="00BD6DCB" w:rsidRPr="007363CE" w:rsidRDefault="00151336" w:rsidP="00993EF7">
            <w:pPr>
              <w:spacing w:line="320" w:lineRule="atLeast"/>
              <w:ind w:left="360" w:right="132" w:hanging="360"/>
            </w:pPr>
            <w:r w:rsidRPr="00151336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BD6DC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51336">
              <w:rPr>
                <w:position w:val="-38"/>
                <w:sz w:val="20"/>
                <w:szCs w:val="20"/>
              </w:rPr>
              <w:object w:dxaOrig="1680" w:dyaOrig="920" w14:anchorId="69600A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pt;height:45.75pt" o:ole="">
                  <v:imagedata r:id="rId9" o:title=""/>
                </v:shape>
                <o:OLEObject Type="Embed" ProgID="Equation.DSMT4" ShapeID="_x0000_i1025" DrawAspect="Content" ObjectID="_1792491253" r:id="rId10"/>
              </w:object>
            </w:r>
          </w:p>
        </w:tc>
        <w:tc>
          <w:tcPr>
            <w:tcW w:w="2958" w:type="dxa"/>
          </w:tcPr>
          <w:p w14:paraId="30AA1E0C" w14:textId="77777777" w:rsidR="00BD6DCB" w:rsidRDefault="00BD6DCB" w:rsidP="00993EF7">
            <w:pPr>
              <w:spacing w:line="320" w:lineRule="atLeast"/>
              <w:ind w:left="360" w:hanging="360"/>
              <w:rPr>
                <w:rFonts w:ascii="Arial" w:hAnsi="Arial" w:cs="Arial"/>
                <w:b/>
                <w:sz w:val="20"/>
                <w:szCs w:val="20"/>
              </w:rPr>
            </w:pPr>
            <w:r w:rsidRPr="00BD6DCB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0076806A" wp14:editId="2D87FFFD">
                  <wp:extent cx="1719072" cy="1298448"/>
                  <wp:effectExtent l="0" t="0" r="0" b="0"/>
                  <wp:docPr id="6832260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F60556" w14:textId="640F7FC7" w:rsidR="00BD6DCB" w:rsidRPr="007363CE" w:rsidRDefault="00BD6DCB" w:rsidP="00993EF7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BD6DCB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401E4395" wp14:editId="7C88F766">
                  <wp:extent cx="1719072" cy="1298448"/>
                  <wp:effectExtent l="0" t="0" r="0" b="0"/>
                  <wp:docPr id="111196581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4073">
              <w:rPr>
                <w:rFonts w:ascii="Arial" w:hAnsi="Arial" w:cs="Arial"/>
                <w:b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</w:tr>
      <w:tr w:rsidR="00A942DD" w:rsidRPr="007363CE" w14:paraId="76939C0F" w14:textId="77777777" w:rsidTr="00A942DD">
        <w:trPr>
          <w:gridAfter w:val="1"/>
          <w:wAfter w:w="12" w:type="dxa"/>
        </w:trPr>
        <w:tc>
          <w:tcPr>
            <w:tcW w:w="6570" w:type="dxa"/>
          </w:tcPr>
          <w:p w14:paraId="66C5B2EE" w14:textId="77777777" w:rsidR="00A942DD" w:rsidRDefault="00A942DD" w:rsidP="00A942DD">
            <w:pPr>
              <w:pStyle w:val="ListParagraph"/>
              <w:numPr>
                <w:ilvl w:val="0"/>
                <w:numId w:val="37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A942DD">
              <w:rPr>
                <w:rFonts w:ascii="Arial" w:hAnsi="Arial" w:cs="Arial"/>
                <w:sz w:val="20"/>
                <w:szCs w:val="20"/>
              </w:rPr>
              <w:t xml:space="preserve">To view the scatter plot, press </w:t>
            </w:r>
            <w:proofErr w:type="spellStart"/>
            <w:r w:rsidRPr="00A942DD">
              <w:rPr>
                <w:rFonts w:ascii="TI84KeySymbols" w:hAnsi="TI84KeySymbols" w:cs="Arial"/>
                <w:sz w:val="20"/>
                <w:szCs w:val="20"/>
              </w:rPr>
              <w:t>yo</w:t>
            </w:r>
            <w:proofErr w:type="spellEnd"/>
            <w:r w:rsidRPr="00A942DD">
              <w:rPr>
                <w:rFonts w:ascii="Arial" w:hAnsi="Arial" w:cs="Arial"/>
                <w:sz w:val="20"/>
                <w:szCs w:val="20"/>
              </w:rPr>
              <w:t xml:space="preserve"> to access STAT PLOTS. Select 1: Plot 1 and press </w:t>
            </w:r>
            <w:r w:rsidRPr="00A942DD">
              <w:rPr>
                <w:rFonts w:ascii="TI84KeySymbols" w:hAnsi="TI84KeySymbols" w:cs="Arial"/>
                <w:sz w:val="20"/>
                <w:szCs w:val="20"/>
              </w:rPr>
              <w:t>Í</w:t>
            </w:r>
            <w:r w:rsidRPr="00A942DD">
              <w:rPr>
                <w:rFonts w:ascii="Arial" w:hAnsi="Arial" w:cs="Arial"/>
                <w:sz w:val="20"/>
                <w:szCs w:val="20"/>
              </w:rPr>
              <w:t xml:space="preserve">.  Use the arrow keys to change the settings to match the screen to the right. </w:t>
            </w:r>
          </w:p>
          <w:p w14:paraId="3085572F" w14:textId="48AB26BF" w:rsidR="00A942DD" w:rsidRPr="00A942DD" w:rsidRDefault="00A942DD" w:rsidP="00A942DD">
            <w:pPr>
              <w:tabs>
                <w:tab w:val="left" w:pos="435"/>
              </w:tabs>
              <w:spacing w:line="320" w:lineRule="atLeast"/>
              <w:ind w:left="345" w:hanging="30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A942DD">
              <w:rPr>
                <w:rFonts w:ascii="Arial" w:hAnsi="Arial" w:cs="Arial"/>
                <w:sz w:val="20"/>
                <w:szCs w:val="20"/>
              </w:rPr>
              <w:t xml:space="preserve">Select </w:t>
            </w:r>
            <w:r w:rsidRPr="00A942DD">
              <w:rPr>
                <w:rFonts w:ascii="TI84KeySymbols" w:hAnsi="TI84KeySymbols" w:cs="Arial"/>
                <w:sz w:val="20"/>
                <w:szCs w:val="20"/>
              </w:rPr>
              <w:t>q</w:t>
            </w:r>
            <w:r w:rsidRPr="00A942DD">
              <w:rPr>
                <w:rFonts w:ascii="Arial" w:hAnsi="Arial" w:cs="Arial"/>
                <w:sz w:val="20"/>
                <w:szCs w:val="20"/>
              </w:rPr>
              <w:t xml:space="preserve"> 9: </w:t>
            </w:r>
            <w:proofErr w:type="spellStart"/>
            <w:r w:rsidRPr="00A942DD">
              <w:rPr>
                <w:rFonts w:ascii="Arial" w:hAnsi="Arial" w:cs="Arial"/>
                <w:sz w:val="20"/>
                <w:szCs w:val="20"/>
              </w:rPr>
              <w:t>ZoomStat</w:t>
            </w:r>
            <w:proofErr w:type="spellEnd"/>
            <w:r w:rsidRPr="00A942DD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79DA9981" w14:textId="6F513412" w:rsidR="00A942DD" w:rsidRPr="00A942DD" w:rsidRDefault="00A942DD" w:rsidP="00A942DD">
            <w:pPr>
              <w:spacing w:line="320" w:lineRule="atLeast"/>
              <w:ind w:left="435" w:hanging="39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3F253E">
              <w:rPr>
                <w:rFonts w:ascii="Arial" w:hAnsi="Arial" w:cs="Arial"/>
                <w:b/>
                <w:bCs/>
                <w:sz w:val="20"/>
                <w:szCs w:val="20"/>
              </w:rPr>
              <w:t>Note</w:t>
            </w:r>
            <w:proofErr w:type="gramStart"/>
            <w:r w:rsidRPr="003F253E">
              <w:rPr>
                <w:rFonts w:ascii="Arial" w:hAnsi="Arial" w:cs="Arial"/>
                <w:b/>
                <w:bCs/>
                <w:sz w:val="20"/>
                <w:szCs w:val="20"/>
              </w:rPr>
              <w:t>:</w:t>
            </w:r>
            <w:r w:rsidRPr="00A942DD">
              <w:rPr>
                <w:rFonts w:ascii="Arial" w:hAnsi="Arial" w:cs="Arial"/>
                <w:sz w:val="20"/>
                <w:szCs w:val="20"/>
              </w:rPr>
              <w:t xml:space="preserve">  To</w:t>
            </w:r>
            <w:proofErr w:type="gramEnd"/>
            <w:r w:rsidRPr="00A942DD">
              <w:rPr>
                <w:rFonts w:ascii="Arial" w:hAnsi="Arial" w:cs="Arial"/>
                <w:sz w:val="20"/>
                <w:szCs w:val="20"/>
              </w:rPr>
              <w:t xml:space="preserve"> hide the graph of the linear regression equation, select </w:t>
            </w:r>
            <w:r w:rsidRPr="00A942DD">
              <w:rPr>
                <w:rFonts w:ascii="TI84KeySymbols" w:hAnsi="TI84KeySymbols" w:cs="Arial"/>
                <w:sz w:val="20"/>
                <w:szCs w:val="20"/>
              </w:rPr>
              <w:t>o</w:t>
            </w:r>
            <w:r w:rsidRPr="00A942DD">
              <w:rPr>
                <w:rFonts w:ascii="Arial" w:hAnsi="Arial" w:cs="Arial"/>
                <w:sz w:val="20"/>
                <w:szCs w:val="20"/>
              </w:rPr>
              <w:t xml:space="preserve">, use the left arrow key to place it on the = sign and press enter. Select </w:t>
            </w:r>
            <w:r w:rsidRPr="00A942DD">
              <w:rPr>
                <w:rFonts w:ascii="TI84PlusCEKeys" w:hAnsi="TI84PlusCEKeys" w:cs="Arial"/>
                <w:sz w:val="20"/>
                <w:szCs w:val="20"/>
              </w:rPr>
              <w:t>s</w:t>
            </w:r>
            <w:r w:rsidRPr="00A942DD">
              <w:rPr>
                <w:rFonts w:ascii="Arial" w:hAnsi="Arial" w:cs="Arial"/>
                <w:sz w:val="20"/>
                <w:szCs w:val="20"/>
              </w:rPr>
              <w:t xml:space="preserve"> to view the scatter plot.</w:t>
            </w:r>
          </w:p>
        </w:tc>
        <w:tc>
          <w:tcPr>
            <w:tcW w:w="2958" w:type="dxa"/>
          </w:tcPr>
          <w:p w14:paraId="523FD9CE" w14:textId="51FA96B7" w:rsidR="00A942DD" w:rsidRPr="003B1C6D" w:rsidRDefault="00A942DD" w:rsidP="00993EF7">
            <w:pPr>
              <w:spacing w:line="320" w:lineRule="atLeast"/>
              <w:ind w:left="360" w:hanging="360"/>
              <w:rPr>
                <w:rFonts w:ascii="Arial" w:hAnsi="Arial" w:cs="Arial"/>
                <w:noProof/>
                <w:sz w:val="20"/>
                <w:szCs w:val="20"/>
              </w:rPr>
            </w:pPr>
            <w:r w:rsidRPr="00FB61F7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1574D1A9" wp14:editId="41628B5B">
                  <wp:extent cx="1728216" cy="1307592"/>
                  <wp:effectExtent l="0" t="0" r="5715" b="6985"/>
                  <wp:docPr id="1721602929" name="Picture 3" descr="A screenshot of a comput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21602929" name="Picture 3" descr="A screenshot of a computer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8216" cy="1307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C6D" w:rsidRPr="007363CE" w14:paraId="6967807A" w14:textId="77777777" w:rsidTr="00A942DD">
        <w:trPr>
          <w:gridAfter w:val="1"/>
          <w:wAfter w:w="12" w:type="dxa"/>
        </w:trPr>
        <w:tc>
          <w:tcPr>
            <w:tcW w:w="6570" w:type="dxa"/>
          </w:tcPr>
          <w:p w14:paraId="48E4D22E" w14:textId="2E132BD5" w:rsidR="003B1C6D" w:rsidRPr="00A942DD" w:rsidRDefault="003B1C6D" w:rsidP="00A942DD">
            <w:pPr>
              <w:spacing w:line="320" w:lineRule="atLeast"/>
              <w:ind w:left="45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58" w:type="dxa"/>
          </w:tcPr>
          <w:p w14:paraId="5841A518" w14:textId="34ED8C9C" w:rsidR="003B1C6D" w:rsidRPr="004F6FCE" w:rsidRDefault="000D627A" w:rsidP="00993EF7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2C2E97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18380F3F" wp14:editId="39AD9DCF">
                  <wp:extent cx="1713273" cy="1295400"/>
                  <wp:effectExtent l="0" t="0" r="1270" b="0"/>
                  <wp:docPr id="1201849744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7197" cy="1298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42DD" w:rsidRPr="001F4073" w14:paraId="43473574" w14:textId="77777777" w:rsidTr="00A942DD">
        <w:tc>
          <w:tcPr>
            <w:tcW w:w="6570" w:type="dxa"/>
          </w:tcPr>
          <w:p w14:paraId="504779ED" w14:textId="77777777" w:rsidR="00A942DD" w:rsidRPr="0042004C" w:rsidRDefault="00A942DD" w:rsidP="00A942DD">
            <w:pPr>
              <w:spacing w:line="320" w:lineRule="atLeast"/>
              <w:ind w:left="435" w:hanging="39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42004C">
              <w:rPr>
                <w:rFonts w:ascii="Arial" w:hAnsi="Arial" w:cs="Arial"/>
                <w:sz w:val="20"/>
                <w:szCs w:val="20"/>
              </w:rPr>
              <w:t xml:space="preserve">The residual is the actual value minus the predicated value. A regression model is justified as appropriate for a data set if the residuals of a regression, the residual plot, appear without pattern. To view the residual plot, press </w:t>
            </w:r>
            <w:proofErr w:type="spellStart"/>
            <w:proofErr w:type="gramStart"/>
            <w:r w:rsidRPr="0042004C">
              <w:rPr>
                <w:rFonts w:ascii="TI84KeySymbols" w:hAnsi="TI84KeySymbols" w:cs="Arial"/>
                <w:sz w:val="20"/>
                <w:szCs w:val="20"/>
              </w:rPr>
              <w:t>yo</w:t>
            </w:r>
            <w:proofErr w:type="spellEnd"/>
            <w:r w:rsidRPr="0042004C">
              <w:rPr>
                <w:rFonts w:ascii="Arial" w:hAnsi="Arial" w:cs="Arial"/>
                <w:sz w:val="20"/>
                <w:szCs w:val="20"/>
              </w:rPr>
              <w:t xml:space="preserve">  and</w:t>
            </w:r>
            <w:proofErr w:type="gramEnd"/>
            <w:r w:rsidRPr="0042004C">
              <w:rPr>
                <w:rFonts w:ascii="Arial" w:hAnsi="Arial" w:cs="Arial"/>
                <w:sz w:val="20"/>
                <w:szCs w:val="20"/>
              </w:rPr>
              <w:t xml:space="preserve"> edit the settings of Plot 1 to match the screen to the right. Note:  Resid is found by pressing </w:t>
            </w:r>
            <w:r w:rsidRPr="0042004C">
              <w:rPr>
                <w:rFonts w:ascii="TI84KeySymbols" w:hAnsi="TI84KeySymbols" w:cs="Arial"/>
                <w:sz w:val="20"/>
                <w:szCs w:val="20"/>
              </w:rPr>
              <w:t>y</w:t>
            </w:r>
            <w:r w:rsidRPr="0042004C">
              <w:rPr>
                <w:rFonts w:ascii="TI84PlusCEKeys" w:hAnsi="TI84PlusCEKeys" w:cs="Arial"/>
                <w:sz w:val="20"/>
                <w:szCs w:val="20"/>
              </w:rPr>
              <w:t>…</w:t>
            </w:r>
            <w:r w:rsidRPr="0042004C">
              <w:rPr>
                <w:rFonts w:ascii="Arial" w:hAnsi="Arial" w:cs="Arial"/>
                <w:sz w:val="20"/>
                <w:szCs w:val="20"/>
              </w:rPr>
              <w:t xml:space="preserve">. Select </w:t>
            </w:r>
            <w:r w:rsidRPr="0042004C">
              <w:rPr>
                <w:rFonts w:ascii="TI84KeySymbols" w:hAnsi="TI84KeySymbols" w:cs="Arial"/>
                <w:sz w:val="20"/>
                <w:szCs w:val="20"/>
              </w:rPr>
              <w:t>q</w:t>
            </w:r>
            <w:r w:rsidRPr="0042004C">
              <w:rPr>
                <w:rFonts w:ascii="Arial" w:hAnsi="Arial" w:cs="Arial"/>
                <w:sz w:val="20"/>
                <w:szCs w:val="20"/>
              </w:rPr>
              <w:t xml:space="preserve"> 9: </w:t>
            </w:r>
            <w:proofErr w:type="spellStart"/>
            <w:r w:rsidRPr="0042004C">
              <w:rPr>
                <w:rFonts w:ascii="Arial" w:hAnsi="Arial" w:cs="Arial"/>
                <w:sz w:val="20"/>
                <w:szCs w:val="20"/>
              </w:rPr>
              <w:t>ZoomStat</w:t>
            </w:r>
            <w:proofErr w:type="spellEnd"/>
            <w:r w:rsidRPr="0042004C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611D6BF6" w14:textId="4C0177A4" w:rsidR="00A942DD" w:rsidRDefault="00A942DD" w:rsidP="00A942DD">
            <w:pPr>
              <w:spacing w:line="320" w:lineRule="atLeast"/>
              <w:ind w:left="435" w:hanging="390"/>
              <w:rPr>
                <w:rFonts w:ascii="Arial" w:hAnsi="Arial" w:cs="Arial"/>
                <w:sz w:val="20"/>
                <w:szCs w:val="20"/>
              </w:rPr>
            </w:pPr>
          </w:p>
          <w:p w14:paraId="0F49EC0B" w14:textId="77777777" w:rsidR="000D627A" w:rsidRDefault="000D627A" w:rsidP="00A942DD">
            <w:pPr>
              <w:spacing w:line="320" w:lineRule="atLeast"/>
              <w:ind w:left="435" w:hanging="390"/>
              <w:rPr>
                <w:rFonts w:ascii="Arial" w:hAnsi="Arial" w:cs="Arial"/>
                <w:sz w:val="20"/>
                <w:szCs w:val="20"/>
              </w:rPr>
            </w:pPr>
          </w:p>
          <w:p w14:paraId="397E0CDF" w14:textId="77777777" w:rsidR="000D627A" w:rsidRDefault="000D627A" w:rsidP="00A942DD">
            <w:pPr>
              <w:spacing w:line="320" w:lineRule="atLeast"/>
              <w:ind w:left="435" w:hanging="390"/>
              <w:rPr>
                <w:rFonts w:ascii="Arial" w:hAnsi="Arial" w:cs="Arial"/>
                <w:sz w:val="20"/>
                <w:szCs w:val="20"/>
              </w:rPr>
            </w:pPr>
          </w:p>
          <w:p w14:paraId="7D46FB20" w14:textId="77777777" w:rsidR="000D627A" w:rsidRDefault="000D627A" w:rsidP="00A942DD">
            <w:pPr>
              <w:spacing w:line="320" w:lineRule="atLeast"/>
              <w:ind w:left="435" w:hanging="390"/>
              <w:rPr>
                <w:rFonts w:ascii="Arial" w:hAnsi="Arial" w:cs="Arial"/>
                <w:sz w:val="20"/>
                <w:szCs w:val="20"/>
              </w:rPr>
            </w:pPr>
          </w:p>
          <w:p w14:paraId="1E87607D" w14:textId="77777777" w:rsidR="000D627A" w:rsidRDefault="000D627A" w:rsidP="00A942DD">
            <w:pPr>
              <w:spacing w:line="320" w:lineRule="atLeast"/>
              <w:ind w:left="435" w:hanging="390"/>
              <w:rPr>
                <w:rFonts w:ascii="Arial" w:hAnsi="Arial" w:cs="Arial"/>
                <w:sz w:val="20"/>
                <w:szCs w:val="20"/>
              </w:rPr>
            </w:pPr>
          </w:p>
          <w:p w14:paraId="2BCA389C" w14:textId="77777777" w:rsidR="000D627A" w:rsidRDefault="000D627A" w:rsidP="00A942DD">
            <w:pPr>
              <w:spacing w:line="320" w:lineRule="atLeast"/>
              <w:ind w:left="435" w:hanging="390"/>
              <w:rPr>
                <w:rFonts w:ascii="Arial" w:hAnsi="Arial" w:cs="Arial"/>
                <w:sz w:val="20"/>
                <w:szCs w:val="20"/>
              </w:rPr>
            </w:pPr>
          </w:p>
          <w:p w14:paraId="4BAD6CA7" w14:textId="1DB82808" w:rsidR="000D627A" w:rsidRPr="001F4073" w:rsidRDefault="000D627A" w:rsidP="003F253E">
            <w:pPr>
              <w:spacing w:line="320" w:lineRule="atLeast"/>
              <w:ind w:left="345" w:hanging="39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ab/>
              <w:t>Does your residual plot have a pattern? Would a linear regression be appropriate for this data set?</w:t>
            </w:r>
          </w:p>
          <w:p w14:paraId="4D8B9EDE" w14:textId="77777777" w:rsidR="00A942DD" w:rsidRDefault="00A942DD" w:rsidP="00A942DD">
            <w:pPr>
              <w:tabs>
                <w:tab w:val="left" w:pos="345"/>
              </w:tabs>
              <w:spacing w:after="160"/>
              <w:ind w:left="345" w:hanging="345"/>
              <w:rPr>
                <w:rFonts w:ascii="Arial" w:hAnsi="Arial" w:cs="Arial"/>
                <w:bCs/>
                <w:sz w:val="20"/>
                <w:szCs w:val="20"/>
              </w:rPr>
            </w:pPr>
          </w:p>
          <w:p w14:paraId="036B49E8" w14:textId="2ED55BD6" w:rsidR="000D627A" w:rsidRPr="00DF6C8E" w:rsidRDefault="000D627A" w:rsidP="00A942DD">
            <w:pPr>
              <w:tabs>
                <w:tab w:val="left" w:pos="345"/>
              </w:tabs>
              <w:spacing w:after="160"/>
              <w:ind w:left="345" w:hanging="345"/>
              <w:rPr>
                <w:rFonts w:ascii="Arial" w:hAnsi="Arial" w:cs="Arial"/>
                <w:bCs/>
                <w:sz w:val="20"/>
                <w:szCs w:val="20"/>
              </w:rPr>
            </w:pPr>
            <w:r w:rsidRPr="000D627A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DF6C8E">
              <w:rPr>
                <w:rFonts w:ascii="Arial" w:hAnsi="Arial" w:cs="Arial"/>
                <w:b/>
                <w:sz w:val="20"/>
                <w:szCs w:val="20"/>
                <w:u w:val="single"/>
              </w:rPr>
              <w:t>Answer</w:t>
            </w:r>
            <w:proofErr w:type="gramStart"/>
            <w:r w:rsidRPr="00DF6C8E">
              <w:rPr>
                <w:rFonts w:ascii="Arial" w:hAnsi="Arial" w:cs="Arial"/>
                <w:b/>
                <w:sz w:val="20"/>
                <w:szCs w:val="20"/>
                <w:u w:val="single"/>
              </w:rPr>
              <w:t>:</w:t>
            </w:r>
            <w:r w:rsidRPr="00DF6C8E">
              <w:rPr>
                <w:rFonts w:ascii="Arial" w:hAnsi="Arial" w:cs="Arial"/>
                <w:bCs/>
                <w:sz w:val="20"/>
                <w:szCs w:val="20"/>
              </w:rPr>
              <w:t xml:space="preserve">  The</w:t>
            </w:r>
            <w:proofErr w:type="gramEnd"/>
            <w:r w:rsidRPr="00DF6C8E">
              <w:rPr>
                <w:rFonts w:ascii="Arial" w:hAnsi="Arial" w:cs="Arial"/>
                <w:bCs/>
                <w:sz w:val="20"/>
                <w:szCs w:val="20"/>
              </w:rPr>
              <w:t xml:space="preserve"> residual plot does not have a pattern.  A linear regression is appropriate for this data set.</w:t>
            </w:r>
          </w:p>
        </w:tc>
        <w:tc>
          <w:tcPr>
            <w:tcW w:w="2970" w:type="dxa"/>
            <w:gridSpan w:val="2"/>
          </w:tcPr>
          <w:p w14:paraId="2236CCAC" w14:textId="77777777" w:rsidR="00A942DD" w:rsidRDefault="00A942DD" w:rsidP="00A942DD">
            <w:pPr>
              <w:spacing w:after="160" w:line="320" w:lineRule="atLeast"/>
              <w:rPr>
                <w:rFonts w:ascii="Arial" w:hAnsi="Arial" w:cs="Arial"/>
                <w:sz w:val="20"/>
                <w:szCs w:val="20"/>
              </w:rPr>
            </w:pPr>
            <w:r w:rsidRPr="002F2179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 wp14:anchorId="2D0402CB" wp14:editId="364CF512">
                  <wp:extent cx="1719072" cy="1298448"/>
                  <wp:effectExtent l="0" t="0" r="0" b="0"/>
                  <wp:docPr id="12888937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64ACD5" w14:textId="5476C60D" w:rsidR="000D627A" w:rsidRPr="003B1C6D" w:rsidRDefault="000D627A" w:rsidP="00A942DD">
            <w:pPr>
              <w:spacing w:after="160" w:line="320" w:lineRule="atLeast"/>
              <w:rPr>
                <w:rFonts w:ascii="Arial" w:hAnsi="Arial" w:cs="Arial"/>
                <w:sz w:val="20"/>
                <w:szCs w:val="20"/>
              </w:rPr>
            </w:pPr>
            <w:r w:rsidRPr="002C2E97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 wp14:anchorId="6B98B803" wp14:editId="5CD83C61">
                  <wp:extent cx="1718945" cy="1299690"/>
                  <wp:effectExtent l="0" t="0" r="0" b="0"/>
                  <wp:docPr id="1741208816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546" cy="130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5592" w:rsidRPr="001F4073" w14:paraId="60611A62" w14:textId="77777777" w:rsidTr="000D627A">
        <w:tc>
          <w:tcPr>
            <w:tcW w:w="6570" w:type="dxa"/>
          </w:tcPr>
          <w:p w14:paraId="23F0645D" w14:textId="77777777" w:rsidR="000D627A" w:rsidRDefault="000D627A" w:rsidP="000D627A">
            <w:pPr>
              <w:spacing w:line="320" w:lineRule="atLeast"/>
              <w:ind w:left="360" w:hanging="36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3</w:t>
            </w:r>
            <w:r w:rsidRPr="001F4073">
              <w:rPr>
                <w:rFonts w:ascii="Arial" w:hAnsi="Arial" w:cs="Arial"/>
                <w:sz w:val="20"/>
                <w:szCs w:val="20"/>
              </w:rPr>
              <w:t>.</w:t>
            </w:r>
            <w:r w:rsidRPr="001F4073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A906A0">
              <w:rPr>
                <w:rFonts w:ascii="Arial" w:hAnsi="Arial" w:cs="Arial"/>
                <w:bCs/>
                <w:sz w:val="20"/>
                <w:szCs w:val="20"/>
              </w:rPr>
              <w:t>To evaluate the predicted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values, </w:t>
            </w:r>
            <w:r>
              <w:rPr>
                <w:rFonts w:ascii="Arial" w:hAnsi="Arial" w:cs="Arial"/>
                <w:sz w:val="20"/>
                <w:szCs w:val="20"/>
              </w:rPr>
              <w:t xml:space="preserve">press </w:t>
            </w:r>
            <w:proofErr w:type="spellStart"/>
            <w:r>
              <w:rPr>
                <w:rFonts w:ascii="TI84PlusCEKeys" w:hAnsi="TI84PlusCEKeys" w:cs="Arial"/>
                <w:sz w:val="20"/>
                <w:szCs w:val="20"/>
              </w:rPr>
              <w:t>ƒ</w:t>
            </w:r>
            <w:r>
              <w:rPr>
                <w:rFonts w:ascii="TI83PremiumCEKeys" w:hAnsi="TI83PremiumCEKeys" w:cs="Arial"/>
                <w:sz w:val="20"/>
                <w:szCs w:val="20"/>
              </w:rPr>
              <w:t>r</w:t>
            </w:r>
            <w:proofErr w:type="spellEnd"/>
            <w:r>
              <w:rPr>
                <w:rFonts w:ascii="TI83PremiumCEKeys" w:hAnsi="TI83PremiumCEKeys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 select 1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:  Y1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. Calculate Y1(–1) and then calculate the residual when x is –1. Calculate Y1(0) and then calculate the residual when x is 0. Notice that one residual value is negative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and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one is positive. What does this tell us about the predicted value as being an underestimate or an overestimate?</w:t>
            </w:r>
          </w:p>
          <w:p w14:paraId="5846FC0E" w14:textId="77777777" w:rsidR="000D627A" w:rsidRDefault="000D627A" w:rsidP="000D627A">
            <w:pPr>
              <w:spacing w:line="320" w:lineRule="atLeast"/>
              <w:ind w:left="360" w:hanging="360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79B1E74E" w14:textId="77777777" w:rsidR="000D627A" w:rsidRDefault="000D627A" w:rsidP="000D627A">
            <w:pPr>
              <w:spacing w:line="320" w:lineRule="atLeast"/>
              <w:ind w:left="360" w:hanging="360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721F52">
              <w:rPr>
                <w:rFonts w:ascii="Arial" w:hAnsi="Arial" w:cs="Arial"/>
                <w:b/>
                <w:sz w:val="20"/>
                <w:szCs w:val="20"/>
                <w:u w:val="single"/>
              </w:rPr>
              <w:t>Answer: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 </w:t>
            </w:r>
          </w:p>
          <w:p w14:paraId="65B0A07B" w14:textId="0174FA1B" w:rsidR="000D627A" w:rsidRDefault="000D627A" w:rsidP="000D627A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Y1(–1) = </w:t>
            </w:r>
            <w:r w:rsidR="003F253E">
              <w:rPr>
                <w:rFonts w:ascii="Arial" w:hAnsi="Arial" w:cs="Arial"/>
                <w:sz w:val="20"/>
                <w:szCs w:val="20"/>
              </w:rPr>
              <w:t>–6.68440367; Residual = –0.31559633</w:t>
            </w:r>
          </w:p>
          <w:p w14:paraId="7D7C42DB" w14:textId="0A52C3B2" w:rsidR="003F253E" w:rsidRDefault="003F253E" w:rsidP="003F253E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>Y1(0) = –</w:t>
            </w:r>
            <w:r w:rsidR="001818DB">
              <w:rPr>
                <w:rFonts w:ascii="Arial" w:hAnsi="Arial" w:cs="Arial"/>
                <w:sz w:val="20"/>
                <w:szCs w:val="20"/>
              </w:rPr>
              <w:t>4.680733945</w:t>
            </w:r>
            <w:r>
              <w:rPr>
                <w:rFonts w:ascii="Arial" w:hAnsi="Arial" w:cs="Arial"/>
                <w:sz w:val="20"/>
                <w:szCs w:val="20"/>
              </w:rPr>
              <w:t xml:space="preserve">; Residual = </w:t>
            </w:r>
            <w:r w:rsidR="001818DB">
              <w:rPr>
                <w:rFonts w:ascii="Arial" w:hAnsi="Arial" w:cs="Arial"/>
                <w:sz w:val="20"/>
                <w:szCs w:val="20"/>
              </w:rPr>
              <w:t>0.680733945</w:t>
            </w:r>
          </w:p>
          <w:p w14:paraId="70592C21" w14:textId="77777777" w:rsidR="00D1005B" w:rsidRDefault="001818DB" w:rsidP="003F253E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  <w:t xml:space="preserve">If the residual is positive, the predicted value is an underestimate. </w:t>
            </w:r>
          </w:p>
          <w:p w14:paraId="029DB13D" w14:textId="27FEDE9B" w:rsidR="001818DB" w:rsidRDefault="00D1005B" w:rsidP="003F253E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1818DB">
              <w:rPr>
                <w:rFonts w:ascii="Arial" w:hAnsi="Arial" w:cs="Arial"/>
                <w:sz w:val="20"/>
                <w:szCs w:val="20"/>
              </w:rPr>
              <w:t>If the residual is negative, the predicted value is an overestimate.</w:t>
            </w:r>
          </w:p>
          <w:p w14:paraId="1ACB1F4B" w14:textId="77777777" w:rsidR="003F253E" w:rsidRDefault="003F253E" w:rsidP="000D627A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14:paraId="1687511E" w14:textId="77777777" w:rsidR="000D627A" w:rsidRDefault="000D627A" w:rsidP="000D627A">
            <w:pPr>
              <w:spacing w:line="320" w:lineRule="atLeast"/>
              <w:ind w:left="360" w:hanging="360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1F916D8A" w14:textId="6173E388" w:rsidR="00905592" w:rsidRPr="001F4073" w:rsidRDefault="000D627A" w:rsidP="001818DB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ab/>
              <w:t xml:space="preserve">Note:  </w:t>
            </w:r>
            <w:r>
              <w:rPr>
                <w:rFonts w:ascii="Arial" w:hAnsi="Arial" w:cs="Arial"/>
                <w:sz w:val="20"/>
                <w:szCs w:val="20"/>
              </w:rPr>
              <w:t>To view the residual list</w:t>
            </w:r>
            <w:r w:rsidR="003F253E">
              <w:rPr>
                <w:rFonts w:ascii="Arial" w:hAnsi="Arial" w:cs="Arial"/>
                <w:sz w:val="20"/>
                <w:szCs w:val="20"/>
              </w:rPr>
              <w:t xml:space="preserve"> for all of the data points</w:t>
            </w:r>
            <w:r>
              <w:rPr>
                <w:rFonts w:ascii="Arial" w:hAnsi="Arial" w:cs="Arial"/>
                <w:sz w:val="20"/>
                <w:szCs w:val="20"/>
              </w:rPr>
              <w:t xml:space="preserve">, select </w:t>
            </w:r>
            <w:r>
              <w:rPr>
                <w:rFonts w:ascii="TI84PlusCEKeys" w:hAnsi="TI84PlusCEKeys" w:cs="Arial"/>
                <w:sz w:val="20"/>
                <w:szCs w:val="20"/>
              </w:rPr>
              <w:t>…</w:t>
            </w:r>
            <w:r>
              <w:rPr>
                <w:rFonts w:ascii="Arial" w:hAnsi="Arial" w:cs="Arial"/>
                <w:sz w:val="20"/>
                <w:szCs w:val="20"/>
              </w:rPr>
              <w:t xml:space="preserve"> 1: Edit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… .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Arrow to the right until you get to L6. Press the Up arrow and then the right arrow. Open the List Editor by selecting </w:t>
            </w:r>
            <w:r>
              <w:rPr>
                <w:rFonts w:ascii="TI84KeySymbols" w:hAnsi="TI84KeySymbols" w:cs="Arial"/>
                <w:sz w:val="20"/>
                <w:szCs w:val="20"/>
              </w:rPr>
              <w:t>y</w:t>
            </w:r>
            <w:r>
              <w:rPr>
                <w:rFonts w:ascii="TI84PlusCEKeys" w:hAnsi="TI84PlusCEKeys" w:cs="Arial"/>
                <w:sz w:val="20"/>
                <w:szCs w:val="20"/>
              </w:rPr>
              <w:t>…</w:t>
            </w:r>
            <w:r>
              <w:rPr>
                <w:rFonts w:ascii="Arial" w:hAnsi="Arial" w:cs="Arial"/>
                <w:sz w:val="20"/>
                <w:szCs w:val="20"/>
              </w:rPr>
              <w:t>. Select 7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:  RESID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and press </w:t>
            </w:r>
            <w:r>
              <w:rPr>
                <w:rFonts w:ascii="TI84KeySymbols" w:hAnsi="TI84KeySymbols" w:cs="Arial"/>
                <w:sz w:val="20"/>
                <w:szCs w:val="20"/>
              </w:rPr>
              <w:t>Í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="00B2016B">
              <w:rPr>
                <w:rFonts w:ascii="Arial" w:hAnsi="Arial" w:cs="Arial"/>
                <w:sz w:val="20"/>
                <w:szCs w:val="20"/>
              </w:rPr>
              <w:tab/>
            </w:r>
          </w:p>
        </w:tc>
        <w:tc>
          <w:tcPr>
            <w:tcW w:w="2970" w:type="dxa"/>
            <w:gridSpan w:val="2"/>
          </w:tcPr>
          <w:p w14:paraId="29240E77" w14:textId="7BC98BEF" w:rsidR="00905592" w:rsidRDefault="00D1005B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  <w:r w:rsidRPr="00D1005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1AC4D3C8" wp14:editId="7E0A5651">
                  <wp:extent cx="1719072" cy="1298448"/>
                  <wp:effectExtent l="0" t="0" r="0" b="0"/>
                  <wp:docPr id="1494351623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DCB0E9" w14:textId="628F221F" w:rsidR="002C2E97" w:rsidRDefault="002C2E97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14:paraId="4749B2C6" w14:textId="77777777" w:rsidR="000D627A" w:rsidRDefault="000D627A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14:paraId="36776DA9" w14:textId="77777777" w:rsidR="000D627A" w:rsidRDefault="000D627A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14:paraId="61EE9F5A" w14:textId="77777777" w:rsidR="000D627A" w:rsidRDefault="000D627A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14:paraId="0DF7E5A7" w14:textId="77777777" w:rsidR="000D627A" w:rsidRDefault="000D627A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14:paraId="66451110" w14:textId="77777777" w:rsidR="000D627A" w:rsidRDefault="000D627A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14:paraId="2E0FFA7A" w14:textId="77777777" w:rsidR="000D627A" w:rsidRDefault="000D627A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14:paraId="0DB1926C" w14:textId="77777777" w:rsidR="000D627A" w:rsidRDefault="000D627A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14:paraId="7C4A6059" w14:textId="77777777" w:rsidR="002C2E97" w:rsidRDefault="000D627A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  <w:r w:rsidRPr="003B1C6D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7140DEE0" wp14:editId="552608FF">
                  <wp:extent cx="1719072" cy="1298448"/>
                  <wp:effectExtent l="0" t="0" r="0" b="0"/>
                  <wp:docPr id="1899326924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74BC212" w14:textId="35ECCA39" w:rsidR="001818DB" w:rsidRPr="001F4073" w:rsidRDefault="001818DB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818DB" w14:paraId="0F98BFEF" w14:textId="77777777" w:rsidTr="001B4DCC">
        <w:tblPrEx>
          <w:tblCellMar>
            <w:left w:w="0" w:type="dxa"/>
            <w:right w:w="0" w:type="dxa"/>
          </w:tblCellMar>
        </w:tblPrEx>
        <w:trPr>
          <w:trHeight w:val="1281"/>
        </w:trPr>
        <w:tc>
          <w:tcPr>
            <w:tcW w:w="9540" w:type="dxa"/>
            <w:gridSpan w:val="3"/>
            <w:shd w:val="clear" w:color="auto" w:fill="D9D9D9"/>
          </w:tcPr>
          <w:p w14:paraId="6F00DFDB" w14:textId="3AE6EA42" w:rsidR="001818DB" w:rsidRDefault="001818DB" w:rsidP="001818DB">
            <w:pPr>
              <w:pStyle w:val="TableParagraph"/>
              <w:spacing w:before="86" w:line="302" w:lineRule="auto"/>
              <w:ind w:left="1202" w:right="1548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251669504" behindDoc="1" locked="0" layoutInCell="1" allowOverlap="1" wp14:anchorId="7207F289" wp14:editId="35F0733F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1</wp:posOffset>
                      </wp:positionV>
                      <wp:extent cx="4266565" cy="814069"/>
                      <wp:effectExtent l="0" t="0" r="0" b="0"/>
                      <wp:wrapNone/>
                      <wp:docPr id="1565985786" name="Group 15659857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814069"/>
                                <a:chOff x="0" y="0"/>
                                <a:chExt cx="4266565" cy="814069"/>
                              </a:xfrm>
                            </wpg:grpSpPr>
                            <wps:wsp>
                              <wps:cNvPr id="1975673192" name="Graphic 24"/>
                              <wps:cNvSpPr/>
                              <wps:spPr>
                                <a:xfrm>
                                  <a:off x="0" y="0"/>
                                  <a:ext cx="4266565" cy="8140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814069">
                                      <a:moveTo>
                                        <a:pt x="4266565" y="204228"/>
                                      </a:moveTo>
                                      <a:lnTo>
                                        <a:pt x="0" y="204228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3816"/>
                                      </a:lnTo>
                                      <a:lnTo>
                                        <a:pt x="4266565" y="813816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28"/>
                                      </a:lnTo>
                                      <a:close/>
                                    </a:path>
                                    <a:path w="4266565" h="814069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1E3ADE8" id="Group 1565985786" o:spid="_x0000_s1026" style="position:absolute;margin-left:57.95pt;margin-top:0;width:335.95pt;height:64.1pt;z-index:-251646976;mso-wrap-distance-left:0;mso-wrap-distance-right:0" coordsize="4266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">
                      <v:shape id="Graphic 24" o:spid="_x0000_s1027" style="position:absolute;width:42665;height:8140;visibility:visible;mso-wrap-style:square;v-text-anchor:top" coordsize="4266565,81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" path="m4266565,204228l,204228,,406908,,609600,,813816r4266565,l4266565,609600r,-202692l4266565,204228xem4266565,l,,,204216r4266565,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acher Note: </w:t>
            </w:r>
            <w:r>
              <w:rPr>
                <w:sz w:val="20"/>
              </w:rPr>
              <w:t>The graph of the scatter plot with the regression equation may be helpful to visualize the overestimate or underestimate.</w:t>
            </w:r>
          </w:p>
        </w:tc>
      </w:tr>
      <w:tr w:rsidR="00905592" w:rsidRPr="001F4073" w14:paraId="64B82091" w14:textId="77777777" w:rsidTr="00993EF7">
        <w:trPr>
          <w:trHeight w:val="2250"/>
        </w:trPr>
        <w:tc>
          <w:tcPr>
            <w:tcW w:w="9540" w:type="dxa"/>
            <w:gridSpan w:val="3"/>
          </w:tcPr>
          <w:p w14:paraId="083E0662" w14:textId="77777777" w:rsidR="00905592" w:rsidRDefault="00905592" w:rsidP="00993EF7">
            <w:pPr>
              <w:spacing w:line="320" w:lineRule="atLeast"/>
              <w:ind w:right="1212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Part 2</w:t>
            </w:r>
          </w:p>
          <w:p w14:paraId="4E879CD7" w14:textId="77777777" w:rsidR="00905592" w:rsidRDefault="00905592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se the following data set in Part 2.</w:t>
            </w:r>
          </w:p>
          <w:p w14:paraId="4398C9A2" w14:textId="77777777" w:rsidR="00905592" w:rsidRPr="00442B5E" w:rsidRDefault="00905592" w:rsidP="00993EF7">
            <w:pPr>
              <w:spacing w:line="320" w:lineRule="atLeast"/>
              <w:ind w:right="1212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tbl>
            <w:tblPr>
              <w:tblW w:w="8378" w:type="dxa"/>
              <w:tblInd w:w="3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605"/>
              <w:gridCol w:w="1128"/>
              <w:gridCol w:w="1129"/>
              <w:gridCol w:w="1129"/>
              <w:gridCol w:w="1129"/>
              <w:gridCol w:w="1129"/>
              <w:gridCol w:w="1129"/>
            </w:tblGrid>
            <w:tr w:rsidR="00905592" w:rsidRPr="007C7C81" w14:paraId="011C7216" w14:textId="77777777" w:rsidTr="00993EF7">
              <w:tc>
                <w:tcPr>
                  <w:tcW w:w="1605" w:type="dxa"/>
                  <w:shd w:val="clear" w:color="auto" w:fill="F2F2F2" w:themeFill="background1" w:themeFillShade="F2"/>
                </w:tcPr>
                <w:p w14:paraId="577C2A69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128" w:type="dxa"/>
                </w:tcPr>
                <w:p w14:paraId="5173E0D3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 w:rsidRPr="00085ED7">
                    <w:rPr>
                      <w:rFonts w:ascii="Arial" w:hAnsi="Arial" w:cs="Arial"/>
                      <w:bCs/>
                      <w:sz w:val="20"/>
                      <w:szCs w:val="20"/>
                    </w:rPr>
                    <w:t>–1</w:t>
                  </w:r>
                </w:p>
              </w:tc>
              <w:tc>
                <w:tcPr>
                  <w:tcW w:w="1129" w:type="dxa"/>
                </w:tcPr>
                <w:p w14:paraId="6584E0F5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129" w:type="dxa"/>
                </w:tcPr>
                <w:p w14:paraId="35B6FCD5" w14:textId="77777777" w:rsidR="00905592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129" w:type="dxa"/>
                </w:tcPr>
                <w:p w14:paraId="480E4B73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129" w:type="dxa"/>
                </w:tcPr>
                <w:p w14:paraId="67714CF9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129" w:type="dxa"/>
                </w:tcPr>
                <w:p w14:paraId="00A2D044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5</w:t>
                  </w:r>
                </w:p>
              </w:tc>
            </w:tr>
            <w:tr w:rsidR="00905592" w:rsidRPr="007C7C81" w14:paraId="0D4D9FE7" w14:textId="77777777" w:rsidTr="00993EF7">
              <w:tc>
                <w:tcPr>
                  <w:tcW w:w="1605" w:type="dxa"/>
                  <w:shd w:val="clear" w:color="auto" w:fill="F2F2F2" w:themeFill="background1" w:themeFillShade="F2"/>
                </w:tcPr>
                <w:p w14:paraId="3B515E01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1128" w:type="dxa"/>
                </w:tcPr>
                <w:p w14:paraId="3B90318D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0.2</w:t>
                  </w:r>
                </w:p>
              </w:tc>
              <w:tc>
                <w:tcPr>
                  <w:tcW w:w="1129" w:type="dxa"/>
                </w:tcPr>
                <w:p w14:paraId="25C9D002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0.6</w:t>
                  </w:r>
                </w:p>
              </w:tc>
              <w:tc>
                <w:tcPr>
                  <w:tcW w:w="1129" w:type="dxa"/>
                </w:tcPr>
                <w:p w14:paraId="4A3D91C7" w14:textId="77777777" w:rsidR="00905592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0.9</w:t>
                  </w:r>
                </w:p>
              </w:tc>
              <w:tc>
                <w:tcPr>
                  <w:tcW w:w="1129" w:type="dxa"/>
                </w:tcPr>
                <w:p w14:paraId="370E49D9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2.1</w:t>
                  </w:r>
                </w:p>
              </w:tc>
              <w:tc>
                <w:tcPr>
                  <w:tcW w:w="1129" w:type="dxa"/>
                </w:tcPr>
                <w:p w14:paraId="3A33D968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7.9</w:t>
                  </w:r>
                </w:p>
              </w:tc>
              <w:tc>
                <w:tcPr>
                  <w:tcW w:w="1129" w:type="dxa"/>
                </w:tcPr>
                <w:p w14:paraId="722840DF" w14:textId="77777777" w:rsidR="00905592" w:rsidRPr="00085ED7" w:rsidRDefault="00905592" w:rsidP="00993EF7">
                  <w:pPr>
                    <w:tabs>
                      <w:tab w:val="center" w:pos="4320"/>
                      <w:tab w:val="right" w:pos="8640"/>
                    </w:tabs>
                    <w:spacing w:before="120" w:after="120"/>
                    <w:jc w:val="center"/>
                    <w:rPr>
                      <w:rFonts w:ascii="Arial" w:hAnsi="Arial" w:cs="Arial"/>
                      <w:bCs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Cs/>
                      <w:sz w:val="20"/>
                      <w:szCs w:val="20"/>
                    </w:rPr>
                    <w:t>16.2</w:t>
                  </w:r>
                </w:p>
              </w:tc>
            </w:tr>
          </w:tbl>
          <w:p w14:paraId="75FC222D" w14:textId="77777777" w:rsidR="00905592" w:rsidRPr="001F4073" w:rsidRDefault="00905592" w:rsidP="00993EF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27C54" w14:paraId="0A12E163" w14:textId="77777777" w:rsidTr="00993EF7">
        <w:tblPrEx>
          <w:tblCellMar>
            <w:left w:w="0" w:type="dxa"/>
            <w:right w:w="0" w:type="dxa"/>
          </w:tblCellMar>
        </w:tblPrEx>
        <w:trPr>
          <w:trHeight w:val="1281"/>
        </w:trPr>
        <w:tc>
          <w:tcPr>
            <w:tcW w:w="9540" w:type="dxa"/>
            <w:gridSpan w:val="3"/>
            <w:shd w:val="clear" w:color="auto" w:fill="D9D9D9"/>
          </w:tcPr>
          <w:p w14:paraId="4C1139BC" w14:textId="77777777" w:rsidR="00227C54" w:rsidRDefault="00227C54" w:rsidP="00993EF7">
            <w:pPr>
              <w:pStyle w:val="TableParagraph"/>
              <w:spacing w:before="86" w:line="302" w:lineRule="auto"/>
              <w:ind w:left="1202" w:right="1548"/>
              <w:rPr>
                <w:sz w:val="20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0" distR="0" simplePos="0" relativeHeight="251667456" behindDoc="1" locked="0" layoutInCell="1" allowOverlap="1" wp14:anchorId="115D48FE" wp14:editId="42C5EA53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1</wp:posOffset>
                      </wp:positionV>
                      <wp:extent cx="4266565" cy="814069"/>
                      <wp:effectExtent l="0" t="0" r="0" b="0"/>
                      <wp:wrapNone/>
                      <wp:docPr id="1561872681" name="Group 15618726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814069"/>
                                <a:chOff x="0" y="0"/>
                                <a:chExt cx="4266565" cy="814069"/>
                              </a:xfrm>
                            </wpg:grpSpPr>
                            <wps:wsp>
                              <wps:cNvPr id="708801733" name="Graphic 24"/>
                              <wps:cNvSpPr/>
                              <wps:spPr>
                                <a:xfrm>
                                  <a:off x="0" y="0"/>
                                  <a:ext cx="4266565" cy="8140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814069">
                                      <a:moveTo>
                                        <a:pt x="4266565" y="204228"/>
                                      </a:moveTo>
                                      <a:lnTo>
                                        <a:pt x="0" y="204228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3816"/>
                                      </a:lnTo>
                                      <a:lnTo>
                                        <a:pt x="4266565" y="813816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28"/>
                                      </a:lnTo>
                                      <a:close/>
                                    </a:path>
                                    <a:path w="4266565" h="814069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F62CB84" id="Group 1561872681" o:spid="_x0000_s1026" style="position:absolute;margin-left:57.95pt;margin-top:0;width:335.95pt;height:64.1pt;z-index:-251649024;mso-wrap-distance-left:0;mso-wrap-distance-right:0" coordsize="4266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">
                      <v:shape id="Graphic 24" o:spid="_x0000_s1027" style="position:absolute;width:42665;height:8140;visibility:visible;mso-wrap-style:square;v-text-anchor:top" coordsize="4266565,81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" path="m4266565,204228l,204228,,406908,,609600,,813816r4266565,l4266565,609600r,-202692l4266565,204228xem4266565,l,,,204216r4266565,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ch Tip: </w:t>
            </w:r>
            <w:r>
              <w:rPr>
                <w:sz w:val="20"/>
              </w:rPr>
              <w:t xml:space="preserve">To clear the data and residuals from the previous problem, select </w:t>
            </w:r>
            <w:r>
              <w:rPr>
                <w:rFonts w:ascii="TI84PlusCEKeys" w:hAnsi="TI84PlusCEKeys"/>
                <w:sz w:val="20"/>
              </w:rPr>
              <w:t>…</w:t>
            </w:r>
            <w:r>
              <w:rPr>
                <w:sz w:val="20"/>
              </w:rPr>
              <w:t xml:space="preserve"> and 4:  </w:t>
            </w:r>
            <w:proofErr w:type="spellStart"/>
            <w:r>
              <w:rPr>
                <w:sz w:val="20"/>
              </w:rPr>
              <w:t>ClrList</w:t>
            </w:r>
            <w:proofErr w:type="spellEnd"/>
            <w:r>
              <w:rPr>
                <w:sz w:val="20"/>
              </w:rPr>
              <w:t>, then add L1, L2, LRESID separated by commas.</w:t>
            </w:r>
          </w:p>
          <w:p w14:paraId="4BE0CC85" w14:textId="77777777" w:rsidR="00227C54" w:rsidRDefault="00227C54" w:rsidP="00993EF7">
            <w:pPr>
              <w:pStyle w:val="TableParagraph"/>
              <w:spacing w:before="86" w:line="302" w:lineRule="auto"/>
              <w:ind w:right="1548"/>
              <w:rPr>
                <w:sz w:val="20"/>
              </w:rPr>
            </w:pPr>
          </w:p>
        </w:tc>
      </w:tr>
      <w:tr w:rsidR="00B2016B" w:rsidRPr="001F4073" w14:paraId="4873B9C6" w14:textId="77777777" w:rsidTr="00A942DD">
        <w:trPr>
          <w:trHeight w:val="1350"/>
        </w:trPr>
        <w:tc>
          <w:tcPr>
            <w:tcW w:w="6570" w:type="dxa"/>
          </w:tcPr>
          <w:p w14:paraId="682A1564" w14:textId="77777777" w:rsidR="006918C1" w:rsidRDefault="00B2016B" w:rsidP="006918C1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Pr="001F4073">
              <w:rPr>
                <w:rFonts w:ascii="Arial" w:hAnsi="Arial" w:cs="Arial"/>
                <w:sz w:val="20"/>
                <w:szCs w:val="20"/>
              </w:rPr>
              <w:t>.</w:t>
            </w:r>
            <w:r w:rsidRPr="001F4073">
              <w:rPr>
                <w:rFonts w:ascii="Arial" w:hAnsi="Arial" w:cs="Arial"/>
                <w:sz w:val="20"/>
                <w:szCs w:val="20"/>
              </w:rPr>
              <w:tab/>
            </w:r>
            <w:r w:rsidR="006918C1">
              <w:rPr>
                <w:rFonts w:ascii="Arial" w:hAnsi="Arial" w:cs="Arial"/>
                <w:sz w:val="20"/>
                <w:szCs w:val="20"/>
              </w:rPr>
              <w:t xml:space="preserve">Follow the steps in Part 1. Enter the data in L1 and L2. Compute a linear regression, view the scatter plot, and view the residual plot. Does your residual plot have a pattern? Would a linear regression be appropriate for this data set?  </w:t>
            </w:r>
          </w:p>
          <w:p w14:paraId="7901EDF6" w14:textId="31837E49" w:rsidR="00227C54" w:rsidRDefault="00227C54" w:rsidP="00993EF7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14:paraId="22A166C6" w14:textId="2496D45D" w:rsidR="00227C54" w:rsidRDefault="00227C54" w:rsidP="00993EF7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227C54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721F52">
              <w:rPr>
                <w:rFonts w:ascii="Arial" w:hAnsi="Arial" w:cs="Arial"/>
                <w:b/>
                <w:sz w:val="20"/>
                <w:szCs w:val="20"/>
                <w:u w:val="single"/>
              </w:rPr>
              <w:t>Answer</w:t>
            </w:r>
            <w:proofErr w:type="gramStart"/>
            <w:r w:rsidRPr="00721F52">
              <w:rPr>
                <w:rFonts w:ascii="Arial" w:hAnsi="Arial" w:cs="Arial"/>
                <w:b/>
                <w:sz w:val="20"/>
                <w:szCs w:val="20"/>
                <w:u w:val="single"/>
              </w:rPr>
              <w:t>: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 The</w:t>
            </w:r>
            <w:proofErr w:type="gramEnd"/>
            <w:r>
              <w:rPr>
                <w:rFonts w:ascii="Arial" w:hAnsi="Arial" w:cs="Arial"/>
                <w:bCs/>
                <w:sz w:val="20"/>
                <w:szCs w:val="20"/>
              </w:rPr>
              <w:t xml:space="preserve"> residual plot appear</w:t>
            </w:r>
            <w:r w:rsidR="006918C1">
              <w:rPr>
                <w:rFonts w:ascii="Arial" w:hAnsi="Arial" w:cs="Arial"/>
                <w:bCs/>
                <w:sz w:val="20"/>
                <w:szCs w:val="20"/>
              </w:rPr>
              <w:t>s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to have a pattern.  </w:t>
            </w:r>
            <w:proofErr w:type="gramStart"/>
            <w:r>
              <w:rPr>
                <w:rFonts w:ascii="Arial" w:hAnsi="Arial" w:cs="Arial"/>
                <w:bCs/>
                <w:sz w:val="20"/>
                <w:szCs w:val="20"/>
              </w:rPr>
              <w:t>A linear</w:t>
            </w:r>
            <w:proofErr w:type="gramEnd"/>
            <w:r>
              <w:rPr>
                <w:rFonts w:ascii="Arial" w:hAnsi="Arial" w:cs="Arial"/>
                <w:bCs/>
                <w:sz w:val="20"/>
                <w:szCs w:val="20"/>
              </w:rPr>
              <w:t xml:space="preserve"> regression is not appropriate for this data set.</w:t>
            </w:r>
          </w:p>
          <w:p w14:paraId="1736CC9E" w14:textId="77777777" w:rsidR="00B2016B" w:rsidRDefault="00B2016B" w:rsidP="00993EF7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70" w:type="dxa"/>
            <w:gridSpan w:val="2"/>
          </w:tcPr>
          <w:p w14:paraId="0CEA6BB6" w14:textId="77777777" w:rsidR="00B2016B" w:rsidRDefault="00227C54" w:rsidP="00B2016B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227C54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54CEE27F" wp14:editId="42807210">
                  <wp:extent cx="1719072" cy="1298448"/>
                  <wp:effectExtent l="0" t="0" r="0" b="0"/>
                  <wp:docPr id="255604365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0682C8" w14:textId="77777777" w:rsidR="006918C1" w:rsidRDefault="006918C1" w:rsidP="00B2016B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71335652" w14:textId="1D10F7CB" w:rsidR="00227C54" w:rsidRDefault="00227C54" w:rsidP="00B2016B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227C54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784D898A" wp14:editId="54A4B81D">
                  <wp:extent cx="1719072" cy="1298448"/>
                  <wp:effectExtent l="0" t="0" r="0" b="0"/>
                  <wp:docPr id="324911909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521CF7" w14:textId="77777777" w:rsidR="006918C1" w:rsidRDefault="006918C1" w:rsidP="00B2016B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71FE198D" w14:textId="61633DA8" w:rsidR="006918C1" w:rsidRDefault="006918C1" w:rsidP="00B2016B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6918C1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684F5F53" wp14:editId="374136EA">
                  <wp:extent cx="1719072" cy="1298448"/>
                  <wp:effectExtent l="0" t="0" r="0" b="0"/>
                  <wp:docPr id="18265201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96A7AF" w14:textId="77777777" w:rsidR="006918C1" w:rsidRDefault="006918C1" w:rsidP="00B2016B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369D37D5" w14:textId="2AA75F41" w:rsidR="00227C54" w:rsidRPr="00B2016B" w:rsidRDefault="00227C54" w:rsidP="00B2016B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227C54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0E8D7E7" wp14:editId="4E380461">
                  <wp:extent cx="1719072" cy="1298448"/>
                  <wp:effectExtent l="0" t="0" r="0" b="0"/>
                  <wp:docPr id="1667891538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42DD" w:rsidRPr="001F4073" w14:paraId="150CB016" w14:textId="77777777" w:rsidTr="00A942DD">
        <w:trPr>
          <w:trHeight w:val="1350"/>
        </w:trPr>
        <w:tc>
          <w:tcPr>
            <w:tcW w:w="6570" w:type="dxa"/>
          </w:tcPr>
          <w:p w14:paraId="503A2E34" w14:textId="77777777" w:rsidR="00A942DD" w:rsidRDefault="006918C1" w:rsidP="00993EF7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</w:t>
            </w:r>
            <w:r w:rsidRPr="001F4073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Now compute an exponential regression which is 0: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ExpReg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in the Stats Calc menu. View the scatter plot, and the residual plot. Does your residual plot have a pattern? Would an exponential regression be appropriate for this data set?  </w:t>
            </w:r>
          </w:p>
          <w:p w14:paraId="4972FDC4" w14:textId="77777777" w:rsidR="003F253E" w:rsidRDefault="003F253E" w:rsidP="00993EF7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14:paraId="3444987F" w14:textId="77777777" w:rsidR="00FA5E8A" w:rsidRDefault="003F253E" w:rsidP="00993EF7">
            <w:pPr>
              <w:spacing w:line="320" w:lineRule="atLeast"/>
              <w:ind w:left="360" w:hanging="360"/>
              <w:rPr>
                <w:rFonts w:ascii="Arial" w:hAnsi="Arial" w:cs="Arial"/>
                <w:b/>
                <w:sz w:val="20"/>
                <w:szCs w:val="20"/>
              </w:rPr>
            </w:pPr>
            <w:r w:rsidRPr="003F253E">
              <w:rPr>
                <w:rFonts w:ascii="Arial" w:hAnsi="Arial" w:cs="Arial"/>
                <w:b/>
                <w:sz w:val="20"/>
                <w:szCs w:val="20"/>
              </w:rPr>
              <w:tab/>
            </w:r>
          </w:p>
          <w:p w14:paraId="33DE9E39" w14:textId="469B0572" w:rsidR="003F253E" w:rsidRDefault="00FA5E8A" w:rsidP="00993EF7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ab/>
            </w:r>
            <w:r w:rsidR="003F253E" w:rsidRPr="00721F52">
              <w:rPr>
                <w:rFonts w:ascii="Arial" w:hAnsi="Arial" w:cs="Arial"/>
                <w:b/>
                <w:sz w:val="20"/>
                <w:szCs w:val="20"/>
                <w:u w:val="single"/>
              </w:rPr>
              <w:t>Answer</w:t>
            </w:r>
            <w:proofErr w:type="gramStart"/>
            <w:r w:rsidR="003F253E" w:rsidRPr="00721F52">
              <w:rPr>
                <w:rFonts w:ascii="Arial" w:hAnsi="Arial" w:cs="Arial"/>
                <w:b/>
                <w:sz w:val="20"/>
                <w:szCs w:val="20"/>
                <w:u w:val="single"/>
              </w:rPr>
              <w:t>:</w:t>
            </w:r>
            <w:r w:rsidR="003F253E">
              <w:rPr>
                <w:rFonts w:ascii="Arial" w:hAnsi="Arial" w:cs="Arial"/>
                <w:bCs/>
                <w:sz w:val="20"/>
                <w:szCs w:val="20"/>
              </w:rPr>
              <w:t xml:space="preserve">  The</w:t>
            </w:r>
            <w:proofErr w:type="gramEnd"/>
            <w:r w:rsidR="003F253E">
              <w:rPr>
                <w:rFonts w:ascii="Arial" w:hAnsi="Arial" w:cs="Arial"/>
                <w:bCs/>
                <w:sz w:val="20"/>
                <w:szCs w:val="20"/>
              </w:rPr>
              <w:t xml:space="preserve"> residual plot does not appear to have a pattern.  An exponential regression is appropriate for this data set.</w:t>
            </w:r>
          </w:p>
        </w:tc>
        <w:tc>
          <w:tcPr>
            <w:tcW w:w="2970" w:type="dxa"/>
            <w:gridSpan w:val="2"/>
          </w:tcPr>
          <w:p w14:paraId="7AA39ECF" w14:textId="442CC0ED" w:rsidR="006918C1" w:rsidRDefault="006918C1" w:rsidP="00B2016B">
            <w:pPr>
              <w:spacing w:line="320" w:lineRule="atLeast"/>
              <w:rPr>
                <w:rFonts w:ascii="Arial" w:hAnsi="Arial" w:cs="Arial"/>
                <w:noProof/>
                <w:sz w:val="20"/>
                <w:szCs w:val="20"/>
              </w:rPr>
            </w:pPr>
            <w:r w:rsidRPr="006918C1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 wp14:anchorId="3C6D0CFE" wp14:editId="792B15B8">
                  <wp:extent cx="1719072" cy="1298448"/>
                  <wp:effectExtent l="0" t="0" r="0" b="0"/>
                  <wp:docPr id="143427416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073488" w14:textId="77777777" w:rsidR="006918C1" w:rsidRDefault="006918C1" w:rsidP="00B2016B">
            <w:pPr>
              <w:spacing w:line="320" w:lineRule="atLeast"/>
              <w:rPr>
                <w:rFonts w:ascii="Arial" w:hAnsi="Arial" w:cs="Arial"/>
                <w:noProof/>
                <w:sz w:val="20"/>
                <w:szCs w:val="20"/>
              </w:rPr>
            </w:pPr>
            <w:r w:rsidRPr="006918C1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 wp14:anchorId="5FEB067E" wp14:editId="05BAB91C">
                  <wp:extent cx="1719072" cy="1298448"/>
                  <wp:effectExtent l="0" t="0" r="0" b="0"/>
                  <wp:docPr id="62291403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7556E3" w14:textId="77777777" w:rsidR="006918C1" w:rsidRDefault="006918C1" w:rsidP="00B2016B">
            <w:pPr>
              <w:spacing w:line="320" w:lineRule="atLeast"/>
              <w:rPr>
                <w:rFonts w:ascii="Arial" w:hAnsi="Arial" w:cs="Arial"/>
                <w:noProof/>
                <w:sz w:val="20"/>
                <w:szCs w:val="20"/>
              </w:rPr>
            </w:pPr>
          </w:p>
          <w:p w14:paraId="7E68C9A5" w14:textId="7B655926" w:rsidR="006918C1" w:rsidRPr="00227C54" w:rsidRDefault="003F253E" w:rsidP="00B2016B">
            <w:pPr>
              <w:spacing w:line="320" w:lineRule="atLeast"/>
              <w:rPr>
                <w:rFonts w:ascii="Arial" w:hAnsi="Arial" w:cs="Arial"/>
                <w:noProof/>
                <w:sz w:val="20"/>
                <w:szCs w:val="20"/>
              </w:rPr>
            </w:pPr>
            <w:r w:rsidRPr="003F253E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65D097F1" wp14:editId="7A1A0CD9">
                  <wp:extent cx="1719072" cy="1298448"/>
                  <wp:effectExtent l="0" t="0" r="0" b="0"/>
                  <wp:docPr id="28548137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72" cy="129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12D4967" w14:textId="77777777" w:rsidR="00953110" w:rsidRDefault="00953110"/>
    <w:p w14:paraId="030C57B2" w14:textId="77777777" w:rsidR="00953110" w:rsidRDefault="00953110"/>
    <w:p w14:paraId="511CB459" w14:textId="37CBC5B0" w:rsidR="00004696" w:rsidRPr="00004696" w:rsidRDefault="00004696" w:rsidP="00B90C68">
      <w:pPr>
        <w:spacing w:after="96" w:line="259" w:lineRule="auto"/>
        <w:ind w:left="-122" w:right="-77"/>
        <w:rPr>
          <w:rFonts w:ascii="Arial" w:hAnsi="Arial" w:cs="Arial"/>
          <w:sz w:val="20"/>
          <w:szCs w:val="20"/>
        </w:rPr>
      </w:pPr>
      <w:r w:rsidRPr="00004696">
        <w:rPr>
          <w:rFonts w:ascii="Arial" w:eastAsia="Calibri" w:hAnsi="Arial" w:cs="Arial"/>
          <w:noProof/>
          <w:sz w:val="20"/>
          <w:szCs w:val="20"/>
        </w:rPr>
        <mc:AlternateContent>
          <mc:Choice Requires="wpg">
            <w:drawing>
              <wp:inline distT="0" distB="0" distL="0" distR="0" wp14:anchorId="586D4EE8" wp14:editId="7478F41E">
                <wp:extent cx="6060695" cy="6096"/>
                <wp:effectExtent l="0" t="0" r="0" b="0"/>
                <wp:docPr id="12923" name="Group 129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0695" cy="6096"/>
                          <a:chOff x="0" y="0"/>
                          <a:chExt cx="6060695" cy="6096"/>
                        </a:xfrm>
                      </wpg:grpSpPr>
                      <wps:wsp>
                        <wps:cNvPr id="14815" name="Shape 14815"/>
                        <wps:cNvSpPr/>
                        <wps:spPr>
                          <a:xfrm>
                            <a:off x="0" y="0"/>
                            <a:ext cx="6060695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060695" h="9144">
                                <a:moveTo>
                                  <a:pt x="0" y="0"/>
                                </a:moveTo>
                                <a:lnTo>
                                  <a:pt x="6060695" y="0"/>
                                </a:lnTo>
                                <a:lnTo>
                                  <a:pt x="6060695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a14="http://schemas.microsoft.com/office/drawing/2010/main" xmlns:pic="http://schemas.openxmlformats.org/drawingml/2006/picture" xmlns:a="http://schemas.openxmlformats.org/drawingml/2006/main">
            <w:pict w14:anchorId="545F8920">
              <v:group id="Group 12923" style="width:477.2pt;height:.5pt;mso-position-horizontal-relative:char;mso-position-vertical-relative:line" coordsize="60606,60" o:spid="_x0000_s1026" w14:anchorId="24747E4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">
                <v:shape id="Shape 14815" style="position:absolute;width:60606;height:91;visibility:visible;mso-wrap-style:square;v-text-anchor:top" coordsize="6060695,9144" o:spid="_x0000_s1027" fillcolor="black" stroked="f" strokeweight="0" path="m,l6060695,r,9144l,9144,,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">
                  <v:stroke miterlimit="83231f" joinstyle="miter"/>
                  <v:path textboxrect="0,0,6060695,9144" arrowok="t"/>
                </v:shape>
                <w10:anchorlock/>
              </v:group>
            </w:pict>
          </mc:Fallback>
        </mc:AlternateContent>
      </w:r>
      <w:r w:rsidRPr="00004696">
        <w:rPr>
          <w:rFonts w:ascii="Arial" w:hAnsi="Arial" w:cs="Arial"/>
          <w:sz w:val="20"/>
          <w:szCs w:val="20"/>
        </w:rPr>
        <w:t xml:space="preserve"> </w:t>
      </w:r>
    </w:p>
    <w:p w14:paraId="553F8EDA" w14:textId="77777777" w:rsidR="00004696" w:rsidRPr="00004696" w:rsidRDefault="00004696" w:rsidP="00004696">
      <w:pPr>
        <w:spacing w:after="33" w:line="259" w:lineRule="auto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sz w:val="20"/>
          <w:szCs w:val="20"/>
        </w:rPr>
        <w:t xml:space="preserve"> </w:t>
      </w:r>
    </w:p>
    <w:p w14:paraId="025816D8" w14:textId="77777777" w:rsidR="00004696" w:rsidRPr="00004696" w:rsidRDefault="00004696" w:rsidP="00004696">
      <w:pPr>
        <w:spacing w:after="74" w:line="259" w:lineRule="auto"/>
        <w:ind w:left="-5"/>
        <w:rPr>
          <w:rFonts w:ascii="Arial" w:hAnsi="Arial" w:cs="Arial"/>
          <w:sz w:val="20"/>
          <w:szCs w:val="20"/>
        </w:rPr>
      </w:pPr>
      <w:r w:rsidRPr="00004696">
        <w:rPr>
          <w:rFonts w:ascii="Arial" w:eastAsia="Arial" w:hAnsi="Arial" w:cs="Arial"/>
          <w:b/>
          <w:sz w:val="20"/>
          <w:szCs w:val="20"/>
        </w:rPr>
        <w:t xml:space="preserve">Extensions </w:t>
      </w:r>
    </w:p>
    <w:p w14:paraId="4030F0B1" w14:textId="2EC83667" w:rsidR="00004696" w:rsidRPr="00A44E9F" w:rsidRDefault="00A44E9F" w:rsidP="00A44E9F">
      <w:pPr>
        <w:numPr>
          <w:ilvl w:val="0"/>
          <w:numId w:val="20"/>
        </w:numPr>
        <w:spacing w:after="64" w:line="269" w:lineRule="auto"/>
        <w:ind w:right="157" w:hanging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Find a data set that models a quadratic and ask the students to follow the steps for a quadratic regression. </w:t>
      </w:r>
      <w:r w:rsidR="003F253E">
        <w:rPr>
          <w:rFonts w:ascii="Arial" w:hAnsi="Arial" w:cs="Arial"/>
          <w:sz w:val="20"/>
          <w:szCs w:val="20"/>
        </w:rPr>
        <w:t>Observe the scatter plot and the residual plot.</w:t>
      </w:r>
    </w:p>
    <w:p w14:paraId="308E99E2" w14:textId="77777777" w:rsidR="00004696" w:rsidRPr="00004696" w:rsidRDefault="00004696" w:rsidP="00004696">
      <w:pPr>
        <w:spacing w:after="169" w:line="259" w:lineRule="auto"/>
        <w:ind w:left="-29" w:right="-46"/>
        <w:rPr>
          <w:rFonts w:ascii="Arial" w:hAnsi="Arial" w:cs="Arial"/>
          <w:sz w:val="20"/>
          <w:szCs w:val="20"/>
        </w:rPr>
      </w:pPr>
      <w:r w:rsidRPr="00004696">
        <w:rPr>
          <w:rFonts w:ascii="Arial" w:eastAsia="Calibri" w:hAnsi="Arial" w:cs="Arial"/>
          <w:noProof/>
          <w:sz w:val="20"/>
          <w:szCs w:val="20"/>
        </w:rPr>
        <mc:AlternateContent>
          <mc:Choice Requires="wpg">
            <w:drawing>
              <wp:inline distT="0" distB="0" distL="0" distR="0" wp14:anchorId="77193EE5" wp14:editId="1E8ECDCE">
                <wp:extent cx="5981447" cy="9144"/>
                <wp:effectExtent l="0" t="0" r="0" b="0"/>
                <wp:docPr id="11489" name="Group 114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1447" cy="9144"/>
                          <a:chOff x="0" y="0"/>
                          <a:chExt cx="5981447" cy="9144"/>
                        </a:xfrm>
                      </wpg:grpSpPr>
                      <wps:wsp>
                        <wps:cNvPr id="14817" name="Shape 14817"/>
                        <wps:cNvSpPr/>
                        <wps:spPr>
                          <a:xfrm>
                            <a:off x="0" y="0"/>
                            <a:ext cx="5981447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981447" h="9144">
                                <a:moveTo>
                                  <a:pt x="0" y="0"/>
                                </a:moveTo>
                                <a:lnTo>
                                  <a:pt x="5981447" y="0"/>
                                </a:lnTo>
                                <a:lnTo>
                                  <a:pt x="5981447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a14="http://schemas.microsoft.com/office/drawing/2010/main" xmlns:pic="http://schemas.openxmlformats.org/drawingml/2006/picture" xmlns:a="http://schemas.openxmlformats.org/drawingml/2006/main">
            <w:pict w14:anchorId="558D8EE0">
              <v:group id="Group 11489" style="width:471pt;height:.7pt;mso-position-horizontal-relative:char;mso-position-vertical-relative:line" coordsize="59814,91" o:spid="_x0000_s1026" w14:anchorId="5AAE77E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">
                <v:shape id="Shape 14817" style="position:absolute;width:59814;height:91;visibility:visible;mso-wrap-style:square;v-text-anchor:top" coordsize="5981447,9144" o:spid="_x0000_s1027" fillcolor="black" stroked="f" strokeweight="0" path="m,l5981447,r,9144l,9144,,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">
                  <v:stroke miterlimit="83231f" joinstyle="miter"/>
                  <v:path textboxrect="0,0,5981447,9144" arrowok="t"/>
                </v:shape>
                <w10:anchorlock/>
              </v:group>
            </w:pict>
          </mc:Fallback>
        </mc:AlternateContent>
      </w:r>
    </w:p>
    <w:p w14:paraId="69B235EF" w14:textId="77777777" w:rsidR="00004696" w:rsidRPr="00504035" w:rsidRDefault="00004696" w:rsidP="00004696">
      <w:pPr>
        <w:pStyle w:val="Heading1"/>
        <w:ind w:left="-5"/>
        <w:rPr>
          <w:color w:val="auto"/>
          <w:sz w:val="20"/>
          <w:szCs w:val="20"/>
        </w:rPr>
      </w:pPr>
      <w:r w:rsidRPr="00504035">
        <w:rPr>
          <w:color w:val="auto"/>
          <w:sz w:val="20"/>
          <w:szCs w:val="20"/>
        </w:rPr>
        <w:t xml:space="preserve">Wrap Up </w:t>
      </w:r>
    </w:p>
    <w:p w14:paraId="74CC12EC" w14:textId="77777777" w:rsidR="00004696" w:rsidRPr="00004696" w:rsidRDefault="00004696" w:rsidP="00004696">
      <w:pPr>
        <w:spacing w:after="71"/>
        <w:ind w:right="157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sz w:val="20"/>
          <w:szCs w:val="20"/>
        </w:rPr>
        <w:t xml:space="preserve">Upon completion of the lesson, the teacher should ensure that students are able to understand: </w:t>
      </w:r>
    </w:p>
    <w:p w14:paraId="0BED595D" w14:textId="574F61E8" w:rsidR="00D764E1" w:rsidRDefault="00004696" w:rsidP="00D764E1">
      <w:pPr>
        <w:pStyle w:val="ListParagraph"/>
        <w:numPr>
          <w:ilvl w:val="0"/>
          <w:numId w:val="21"/>
        </w:numPr>
        <w:spacing w:before="20"/>
        <w:ind w:left="360" w:right="-1070"/>
      </w:pPr>
      <w:r w:rsidRPr="00D764E1">
        <w:rPr>
          <w:rFonts w:ascii="Arial" w:hAnsi="Arial" w:cs="Arial"/>
          <w:sz w:val="20"/>
          <w:szCs w:val="20"/>
        </w:rPr>
        <w:t xml:space="preserve">How to </w:t>
      </w:r>
      <w:r w:rsidR="00A44E9F">
        <w:rPr>
          <w:rFonts w:ascii="Arial" w:hAnsi="Arial" w:cs="Arial"/>
          <w:sz w:val="20"/>
          <w:szCs w:val="20"/>
        </w:rPr>
        <w:t>input data in the Stats Editor.</w:t>
      </w:r>
    </w:p>
    <w:p w14:paraId="42A8D28B" w14:textId="206B08F7" w:rsidR="00F51489" w:rsidRDefault="00004696" w:rsidP="00CF4E5F">
      <w:pPr>
        <w:pStyle w:val="ListParagraph"/>
        <w:numPr>
          <w:ilvl w:val="0"/>
          <w:numId w:val="21"/>
        </w:numPr>
        <w:spacing w:before="20" w:after="31" w:line="269" w:lineRule="auto"/>
        <w:ind w:right="157" w:hanging="360"/>
        <w:rPr>
          <w:rFonts w:ascii="Arial" w:hAnsi="Arial" w:cs="Arial"/>
          <w:sz w:val="20"/>
          <w:szCs w:val="20"/>
        </w:rPr>
      </w:pPr>
      <w:r w:rsidRPr="00A44E9F">
        <w:rPr>
          <w:rFonts w:ascii="Arial" w:hAnsi="Arial" w:cs="Arial"/>
          <w:sz w:val="20"/>
          <w:szCs w:val="20"/>
        </w:rPr>
        <w:t xml:space="preserve">How to </w:t>
      </w:r>
      <w:r w:rsidR="00A44E9F">
        <w:rPr>
          <w:rFonts w:ascii="Arial" w:hAnsi="Arial" w:cs="Arial"/>
          <w:sz w:val="20"/>
          <w:szCs w:val="20"/>
        </w:rPr>
        <w:t>compute linear, quadratic, and exponential regressions.</w:t>
      </w:r>
    </w:p>
    <w:p w14:paraId="4F4DB9C5" w14:textId="17D15359" w:rsidR="00A44E9F" w:rsidRPr="00A44E9F" w:rsidRDefault="00A44E9F" w:rsidP="00CF4E5F">
      <w:pPr>
        <w:pStyle w:val="ListParagraph"/>
        <w:numPr>
          <w:ilvl w:val="0"/>
          <w:numId w:val="21"/>
        </w:numPr>
        <w:spacing w:before="20" w:after="31" w:line="269" w:lineRule="auto"/>
        <w:ind w:right="157" w:hanging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How to plot residuals and determine if the residual plot has a pattern.</w:t>
      </w:r>
    </w:p>
    <w:sectPr w:rsidR="00A44E9F" w:rsidRPr="00A44E9F">
      <w:headerReference w:type="default" r:id="rId26"/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14542D4" w14:textId="77777777" w:rsidR="00E1079B" w:rsidRDefault="00E1079B" w:rsidP="000F02DC">
      <w:r>
        <w:separator/>
      </w:r>
    </w:p>
  </w:endnote>
  <w:endnote w:type="continuationSeparator" w:id="0">
    <w:p w14:paraId="6EFF35AC" w14:textId="77777777" w:rsidR="00E1079B" w:rsidRDefault="00E1079B" w:rsidP="000F0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TINspireKeysCX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84PlusCEKeys">
    <w:panose1 w:val="02000000000000000000"/>
    <w:charset w:val="00"/>
    <w:family w:val="auto"/>
    <w:pitch w:val="variable"/>
    <w:sig w:usb0="A000002F" w:usb1="00000008" w:usb2="0000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83PremiumCEKeys">
    <w:panose1 w:val="02000000000000000000"/>
    <w:charset w:val="00"/>
    <w:family w:val="auto"/>
    <w:pitch w:val="variable"/>
    <w:sig w:usb0="A000002F" w:usb1="00000008" w:usb2="00000000" w:usb3="00000000" w:csb0="00000111" w:csb1="00000000"/>
  </w:font>
  <w:font w:name="TI84KeySymbols">
    <w:panose1 w:val="02000000000000000000"/>
    <w:charset w:val="00"/>
    <w:family w:val="auto"/>
    <w:pitch w:val="variable"/>
    <w:sig w:usb0="A000002F" w:usb1="00000008" w:usb2="00000000" w:usb3="00000000" w:csb0="0000011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8D8FC2" w14:textId="347D2D8B" w:rsidR="00E7578A" w:rsidRDefault="00E7578A" w:rsidP="00E7578A">
    <w:pPr>
      <w:tabs>
        <w:tab w:val="center" w:pos="4711"/>
        <w:tab w:val="right" w:pos="9446"/>
      </w:tabs>
      <w:spacing w:line="259" w:lineRule="auto"/>
      <w:ind w:right="-40"/>
    </w:pPr>
    <w:r>
      <w:rPr>
        <w:rFonts w:ascii="Arial" w:eastAsia="Arial" w:hAnsi="Arial" w:cs="Arial"/>
        <w:b/>
        <w:sz w:val="18"/>
      </w:rPr>
      <w:t>©</w:t>
    </w:r>
    <w:r w:rsidR="00C73101">
      <w:rPr>
        <w:rFonts w:ascii="Arial" w:eastAsia="Arial" w:hAnsi="Arial" w:cs="Arial"/>
        <w:b/>
        <w:sz w:val="16"/>
      </w:rPr>
      <w:t>2024</w:t>
    </w:r>
    <w:r>
      <w:rPr>
        <w:rFonts w:ascii="Arial" w:eastAsia="Arial" w:hAnsi="Arial" w:cs="Arial"/>
        <w:b/>
        <w:sz w:val="14"/>
      </w:rPr>
      <w:t xml:space="preserve"> </w:t>
    </w:r>
    <w:r>
      <w:rPr>
        <w:rFonts w:ascii="Arial" w:eastAsia="Arial" w:hAnsi="Arial" w:cs="Arial"/>
        <w:b/>
        <w:sz w:val="16"/>
      </w:rPr>
      <w:t>Texas Instruments Incorporated</w:t>
    </w:r>
    <w:r>
      <w:rPr>
        <w:rFonts w:ascii="Arial" w:eastAsia="Arial" w:hAnsi="Arial" w:cs="Arial"/>
        <w:b/>
        <w:sz w:val="18"/>
      </w:rPr>
      <w:t xml:space="preserve"> </w:t>
    </w:r>
    <w:r>
      <w:rPr>
        <w:rFonts w:ascii="Arial" w:eastAsia="Arial" w:hAnsi="Arial" w:cs="Arial"/>
        <w:b/>
        <w:sz w:val="18"/>
      </w:rPr>
      <w:tab/>
    </w:r>
    <w:r>
      <w:fldChar w:fldCharType="begin"/>
    </w:r>
    <w:r>
      <w:instrText xml:space="preserve"> PAGE   \* MERGEFORMAT </w:instrText>
    </w:r>
    <w:r>
      <w:fldChar w:fldCharType="separate"/>
    </w:r>
    <w:r w:rsidR="00DF3D26" w:rsidRPr="00DF3D26">
      <w:rPr>
        <w:b/>
        <w:noProof/>
        <w:sz w:val="18"/>
      </w:rPr>
      <w:t>2</w:t>
    </w:r>
    <w:r>
      <w:rPr>
        <w:b/>
        <w:sz w:val="18"/>
      </w:rPr>
      <w:fldChar w:fldCharType="end"/>
    </w:r>
    <w:r>
      <w:t xml:space="preserve"> </w:t>
    </w:r>
    <w:r>
      <w:tab/>
    </w:r>
    <w:r>
      <w:rPr>
        <w:rFonts w:ascii="Arial" w:eastAsia="Arial" w:hAnsi="Arial" w:cs="Arial"/>
        <w:b/>
        <w:sz w:val="16"/>
      </w:rPr>
      <w:t>education.ti.com</w:t>
    </w:r>
    <w:r>
      <w:rPr>
        <w:sz w:val="16"/>
      </w:rPr>
      <w:t xml:space="preserve"> </w:t>
    </w:r>
  </w:p>
  <w:p w14:paraId="4BF11135" w14:textId="77777777" w:rsidR="0088195F" w:rsidRDefault="008819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0AF5077" w14:textId="77777777" w:rsidR="00E1079B" w:rsidRDefault="00E1079B" w:rsidP="000F02DC">
      <w:r>
        <w:separator/>
      </w:r>
    </w:p>
  </w:footnote>
  <w:footnote w:type="continuationSeparator" w:id="0">
    <w:p w14:paraId="24AC6EDC" w14:textId="77777777" w:rsidR="00E1079B" w:rsidRDefault="00E1079B" w:rsidP="000F02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012CDF3" w14:textId="06FEE6A0" w:rsidR="0088195F" w:rsidRPr="00CB2233" w:rsidRDefault="0088195F" w:rsidP="000F02DC">
    <w:pPr>
      <w:pStyle w:val="Header"/>
      <w:pBdr>
        <w:bottom w:val="single" w:sz="4" w:space="1" w:color="auto"/>
      </w:pBdr>
      <w:tabs>
        <w:tab w:val="left" w:pos="720"/>
        <w:tab w:val="left" w:pos="7200"/>
      </w:tabs>
      <w:ind w:left="720" w:hanging="720"/>
      <w:rPr>
        <w:rFonts w:ascii="Arial" w:hAnsi="Arial" w:cs="Arial"/>
        <w:b/>
        <w:sz w:val="28"/>
        <w:szCs w:val="28"/>
      </w:rPr>
    </w:pPr>
    <w:r w:rsidRPr="00633845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2C73C07D" wp14:editId="6FAC53BF">
          <wp:extent cx="304800" cy="289560"/>
          <wp:effectExtent l="0" t="0" r="0" b="0"/>
          <wp:docPr id="19" name="Picture 1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ab/>
    </w:r>
    <w:r w:rsidR="000552A2">
      <w:rPr>
        <w:rFonts w:ascii="Arial" w:eastAsia="Arial" w:hAnsi="Arial" w:cs="Arial"/>
        <w:b/>
        <w:sz w:val="28"/>
      </w:rPr>
      <w:t>Residual</w:t>
    </w:r>
    <w:r w:rsidR="00805565">
      <w:rPr>
        <w:rFonts w:ascii="Arial" w:eastAsia="Arial" w:hAnsi="Arial" w:cs="Arial"/>
        <w:b/>
        <w:sz w:val="28"/>
      </w:rPr>
      <w:t>s</w:t>
    </w:r>
    <w:r>
      <w:rPr>
        <w:rFonts w:ascii="Arial" w:hAnsi="Arial" w:cs="Arial"/>
        <w:b/>
        <w:sz w:val="28"/>
        <w:szCs w:val="28"/>
      </w:rPr>
      <w:tab/>
    </w:r>
    <w:r>
      <w:rPr>
        <w:rFonts w:ascii="Arial" w:hAnsi="Arial" w:cs="Arial"/>
        <w:b/>
        <w:sz w:val="32"/>
        <w:szCs w:val="32"/>
      </w:rPr>
      <w:tab/>
      <w:t xml:space="preserve"> </w:t>
    </w:r>
    <w:r>
      <w:rPr>
        <w:rFonts w:ascii="Arial" w:hAnsi="Arial" w:cs="Arial"/>
        <w:b/>
      </w:rPr>
      <w:t>T</w:t>
    </w:r>
    <w:r w:rsidRPr="00B64B28">
      <w:rPr>
        <w:rFonts w:ascii="Arial" w:hAnsi="Arial" w:cs="Arial"/>
        <w:b/>
        <w:smallCaps/>
      </w:rPr>
      <w:t>eacher</w:t>
    </w:r>
    <w:r>
      <w:rPr>
        <w:rFonts w:ascii="Arial" w:hAnsi="Arial" w:cs="Arial"/>
        <w:b/>
      </w:rPr>
      <w:t xml:space="preserve"> N</w:t>
    </w:r>
    <w:r w:rsidRPr="00B64B28">
      <w:rPr>
        <w:rFonts w:ascii="Arial" w:hAnsi="Arial" w:cs="Arial"/>
        <w:b/>
        <w:smallCaps/>
      </w:rPr>
      <w:t>otes</w:t>
    </w:r>
    <w:r>
      <w:rPr>
        <w:rFonts w:ascii="Arial" w:hAnsi="Arial" w:cs="Arial"/>
        <w:b/>
        <w:smallCaps/>
      </w:rPr>
      <w:br/>
    </w:r>
    <w:r w:rsidR="00030D55">
      <w:rPr>
        <w:rFonts w:ascii="Arial" w:hAnsi="Arial" w:cs="Arial"/>
        <w:b/>
        <w:smallCaps/>
      </w:rPr>
      <w:t>TI-</w:t>
    </w:r>
    <w:r w:rsidR="00667F80">
      <w:rPr>
        <w:rFonts w:ascii="Arial" w:hAnsi="Arial" w:cs="Arial"/>
        <w:b/>
        <w:smallCaps/>
      </w:rPr>
      <w:t>84</w:t>
    </w:r>
    <w:r w:rsidR="00030D55">
      <w:rPr>
        <w:rFonts w:ascii="Arial" w:hAnsi="Arial" w:cs="Arial"/>
        <w:b/>
        <w:smallCaps/>
      </w:rPr>
      <w:t xml:space="preserve"> Family </w:t>
    </w:r>
    <w:r>
      <w:rPr>
        <w:rFonts w:ascii="Arial" w:hAnsi="Arial" w:cs="Arial"/>
        <w:b/>
        <w:smallCaps/>
      </w:rPr>
      <w:tab/>
    </w:r>
    <w:r>
      <w:rPr>
        <w:rFonts w:ascii="Arial" w:hAnsi="Arial" w:cs="Arial"/>
        <w:b/>
        <w:smallCaps/>
      </w:rPr>
      <w:tab/>
      <w:t xml:space="preserve">                         </w:t>
    </w:r>
  </w:p>
  <w:p w14:paraId="76E20AFD" w14:textId="77777777" w:rsidR="0088195F" w:rsidRPr="00A26E63" w:rsidRDefault="0088195F">
    <w:pPr>
      <w:pStyle w:val="Header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6F3761"/>
    <w:multiLevelType w:val="hybridMultilevel"/>
    <w:tmpl w:val="A8FC6CC2"/>
    <w:lvl w:ilvl="0" w:tplc="CFC8A926">
      <w:start w:val="2"/>
      <w:numFmt w:val="bullet"/>
      <w:lvlText w:val="-"/>
      <w:lvlJc w:val="left"/>
      <w:pPr>
        <w:ind w:left="528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2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88" w:hanging="360"/>
      </w:pPr>
      <w:rPr>
        <w:rFonts w:ascii="Wingdings" w:hAnsi="Wingdings" w:hint="default"/>
      </w:rPr>
    </w:lvl>
  </w:abstractNum>
  <w:abstractNum w:abstractNumId="1" w15:restartNumberingAfterBreak="0">
    <w:nsid w:val="0474177C"/>
    <w:multiLevelType w:val="hybridMultilevel"/>
    <w:tmpl w:val="2DE4FECA"/>
    <w:lvl w:ilvl="0" w:tplc="0409000F">
      <w:start w:val="1"/>
      <w:numFmt w:val="decimal"/>
      <w:lvlText w:val="%1."/>
      <w:lvlJc w:val="left"/>
      <w:pPr>
        <w:ind w:left="705" w:hanging="360"/>
      </w:p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 w15:restartNumberingAfterBreak="0">
    <w:nsid w:val="04D640AF"/>
    <w:multiLevelType w:val="hybridMultilevel"/>
    <w:tmpl w:val="7A9E5C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194C53"/>
    <w:multiLevelType w:val="hybridMultilevel"/>
    <w:tmpl w:val="961669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863A4D"/>
    <w:multiLevelType w:val="hybridMultilevel"/>
    <w:tmpl w:val="C35070EA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F5BF4"/>
    <w:multiLevelType w:val="hybridMultilevel"/>
    <w:tmpl w:val="72ACA772"/>
    <w:lvl w:ilvl="0" w:tplc="19CE660C">
      <w:start w:val="2"/>
      <w:numFmt w:val="bullet"/>
      <w:lvlText w:val="-"/>
      <w:lvlJc w:val="left"/>
      <w:pPr>
        <w:ind w:left="468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8" w:hanging="360"/>
      </w:pPr>
      <w:rPr>
        <w:rFonts w:ascii="Wingdings" w:hAnsi="Wingdings" w:hint="default"/>
      </w:rPr>
    </w:lvl>
  </w:abstractNum>
  <w:abstractNum w:abstractNumId="6" w15:restartNumberingAfterBreak="0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6E12E2"/>
    <w:multiLevelType w:val="hybridMultilevel"/>
    <w:tmpl w:val="5C58124C"/>
    <w:lvl w:ilvl="0" w:tplc="2FBA4A0C">
      <w:start w:val="1"/>
      <w:numFmt w:val="lowerLetter"/>
      <w:lvlText w:val="%1)"/>
      <w:lvlJc w:val="left"/>
      <w:pPr>
        <w:ind w:left="7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03A07DAC">
      <w:start w:val="1"/>
      <w:numFmt w:val="lowerLetter"/>
      <w:lvlText w:val="%2"/>
      <w:lvlJc w:val="left"/>
      <w:pPr>
        <w:ind w:left="14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C6D67FC6">
      <w:start w:val="1"/>
      <w:numFmt w:val="lowerRoman"/>
      <w:lvlText w:val="%3"/>
      <w:lvlJc w:val="left"/>
      <w:pPr>
        <w:ind w:left="21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762C1392">
      <w:start w:val="1"/>
      <w:numFmt w:val="decimal"/>
      <w:lvlText w:val="%4"/>
      <w:lvlJc w:val="left"/>
      <w:pPr>
        <w:ind w:left="29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44C6C534">
      <w:start w:val="1"/>
      <w:numFmt w:val="lowerLetter"/>
      <w:lvlText w:val="%5"/>
      <w:lvlJc w:val="left"/>
      <w:pPr>
        <w:ind w:left="363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E4B0BBF4">
      <w:start w:val="1"/>
      <w:numFmt w:val="lowerRoman"/>
      <w:lvlText w:val="%6"/>
      <w:lvlJc w:val="left"/>
      <w:pPr>
        <w:ind w:left="43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0AE07D9A">
      <w:start w:val="1"/>
      <w:numFmt w:val="decimal"/>
      <w:lvlText w:val="%7"/>
      <w:lvlJc w:val="left"/>
      <w:pPr>
        <w:ind w:left="50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2548BE48">
      <w:start w:val="1"/>
      <w:numFmt w:val="lowerLetter"/>
      <w:lvlText w:val="%8"/>
      <w:lvlJc w:val="left"/>
      <w:pPr>
        <w:ind w:left="57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830AA094">
      <w:start w:val="1"/>
      <w:numFmt w:val="lowerRoman"/>
      <w:lvlText w:val="%9"/>
      <w:lvlJc w:val="left"/>
      <w:pPr>
        <w:ind w:left="65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1BD45BC3"/>
    <w:multiLevelType w:val="hybridMultilevel"/>
    <w:tmpl w:val="16DC44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8404B7"/>
    <w:multiLevelType w:val="hybridMultilevel"/>
    <w:tmpl w:val="EE46BA04"/>
    <w:lvl w:ilvl="0" w:tplc="509C0B16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3976F1"/>
    <w:multiLevelType w:val="hybridMultilevel"/>
    <w:tmpl w:val="C0A8924E"/>
    <w:lvl w:ilvl="0" w:tplc="2DF684AA">
      <w:start w:val="1"/>
      <w:numFmt w:val="decimal"/>
      <w:lvlText w:val="%1."/>
      <w:lvlJc w:val="left"/>
      <w:pPr>
        <w:ind w:left="1075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156E71CA">
      <w:start w:val="1"/>
      <w:numFmt w:val="lowerLetter"/>
      <w:lvlText w:val="%2"/>
      <w:lvlJc w:val="left"/>
      <w:pPr>
        <w:ind w:left="21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AF0CDAF0">
      <w:start w:val="1"/>
      <w:numFmt w:val="lowerRoman"/>
      <w:lvlText w:val="%3"/>
      <w:lvlJc w:val="left"/>
      <w:pPr>
        <w:ind w:left="28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EC85896">
      <w:start w:val="1"/>
      <w:numFmt w:val="decimal"/>
      <w:lvlText w:val="%4"/>
      <w:lvlJc w:val="left"/>
      <w:pPr>
        <w:ind w:left="36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F5AA1EE6">
      <w:start w:val="1"/>
      <w:numFmt w:val="lowerLetter"/>
      <w:lvlText w:val="%5"/>
      <w:lvlJc w:val="left"/>
      <w:pPr>
        <w:ind w:left="43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C8DE6796">
      <w:start w:val="1"/>
      <w:numFmt w:val="lowerRoman"/>
      <w:lvlText w:val="%6"/>
      <w:lvlJc w:val="left"/>
      <w:pPr>
        <w:ind w:left="50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801AFA10">
      <w:start w:val="1"/>
      <w:numFmt w:val="decimal"/>
      <w:lvlText w:val="%7"/>
      <w:lvlJc w:val="left"/>
      <w:pPr>
        <w:ind w:left="57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22A4946">
      <w:start w:val="1"/>
      <w:numFmt w:val="lowerLetter"/>
      <w:lvlText w:val="%8"/>
      <w:lvlJc w:val="left"/>
      <w:pPr>
        <w:ind w:left="64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5036BAD0">
      <w:start w:val="1"/>
      <w:numFmt w:val="lowerRoman"/>
      <w:lvlText w:val="%9"/>
      <w:lvlJc w:val="left"/>
      <w:pPr>
        <w:ind w:left="72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 w15:restartNumberingAfterBreak="0">
    <w:nsid w:val="25A910AD"/>
    <w:multiLevelType w:val="hybridMultilevel"/>
    <w:tmpl w:val="F68C21F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D433B7"/>
    <w:multiLevelType w:val="hybridMultilevel"/>
    <w:tmpl w:val="5D1A0316"/>
    <w:lvl w:ilvl="0" w:tplc="CBD6587A">
      <w:start w:val="1"/>
      <w:numFmt w:val="bullet"/>
      <w:lvlText w:val="•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97DE9D82">
      <w:start w:val="1"/>
      <w:numFmt w:val="bullet"/>
      <w:lvlText w:val="o"/>
      <w:lvlJc w:val="left"/>
      <w:pPr>
        <w:ind w:left="14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B3E2BFE">
      <w:start w:val="1"/>
      <w:numFmt w:val="bullet"/>
      <w:lvlText w:val="▪"/>
      <w:lvlJc w:val="left"/>
      <w:pPr>
        <w:ind w:left="21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3C25464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E6EEF42A">
      <w:start w:val="1"/>
      <w:numFmt w:val="bullet"/>
      <w:lvlText w:val="o"/>
      <w:lvlJc w:val="left"/>
      <w:pPr>
        <w:ind w:left="36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8F1A771E">
      <w:start w:val="1"/>
      <w:numFmt w:val="bullet"/>
      <w:lvlText w:val="▪"/>
      <w:lvlJc w:val="left"/>
      <w:pPr>
        <w:ind w:left="43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5C7C6EC6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16983DF8">
      <w:start w:val="1"/>
      <w:numFmt w:val="bullet"/>
      <w:lvlText w:val="o"/>
      <w:lvlJc w:val="left"/>
      <w:pPr>
        <w:ind w:left="57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C046DF86">
      <w:start w:val="1"/>
      <w:numFmt w:val="bullet"/>
      <w:lvlText w:val="▪"/>
      <w:lvlJc w:val="left"/>
      <w:pPr>
        <w:ind w:left="64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28272D1B"/>
    <w:multiLevelType w:val="hybridMultilevel"/>
    <w:tmpl w:val="2460F7EC"/>
    <w:lvl w:ilvl="0" w:tplc="C644A782">
      <w:numFmt w:val="bullet"/>
      <w:lvlText w:val=""/>
      <w:lvlJc w:val="left"/>
      <w:pPr>
        <w:ind w:left="410" w:hanging="360"/>
      </w:pPr>
      <w:rPr>
        <w:rFonts w:ascii="Symbol" w:eastAsia="Symbol" w:hAnsi="Symbol" w:cs="Symbol" w:hint="default"/>
        <w:spacing w:val="0"/>
        <w:w w:val="99"/>
        <w:lang w:val="en-US" w:eastAsia="en-US" w:bidi="ar-SA"/>
      </w:rPr>
    </w:lvl>
    <w:lvl w:ilvl="1" w:tplc="B9521F1A">
      <w:numFmt w:val="bullet"/>
      <w:lvlText w:val=""/>
      <w:lvlJc w:val="left"/>
      <w:pPr>
        <w:ind w:left="769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2" w:tplc="8AC2A130">
      <w:numFmt w:val="bullet"/>
      <w:lvlText w:val="•"/>
      <w:lvlJc w:val="left"/>
      <w:pPr>
        <w:ind w:left="1390" w:hanging="360"/>
      </w:pPr>
      <w:rPr>
        <w:rFonts w:hint="default"/>
        <w:lang w:val="en-US" w:eastAsia="en-US" w:bidi="ar-SA"/>
      </w:rPr>
    </w:lvl>
    <w:lvl w:ilvl="3" w:tplc="5F6C2CB6">
      <w:numFmt w:val="bullet"/>
      <w:lvlText w:val="•"/>
      <w:lvlJc w:val="left"/>
      <w:pPr>
        <w:ind w:left="2020" w:hanging="360"/>
      </w:pPr>
      <w:rPr>
        <w:rFonts w:hint="default"/>
        <w:lang w:val="en-US" w:eastAsia="en-US" w:bidi="ar-SA"/>
      </w:rPr>
    </w:lvl>
    <w:lvl w:ilvl="4" w:tplc="8CE228BE">
      <w:numFmt w:val="bullet"/>
      <w:lvlText w:val="•"/>
      <w:lvlJc w:val="left"/>
      <w:pPr>
        <w:ind w:left="2650" w:hanging="360"/>
      </w:pPr>
      <w:rPr>
        <w:rFonts w:hint="default"/>
        <w:lang w:val="en-US" w:eastAsia="en-US" w:bidi="ar-SA"/>
      </w:rPr>
    </w:lvl>
    <w:lvl w:ilvl="5" w:tplc="471C57B8">
      <w:numFmt w:val="bullet"/>
      <w:lvlText w:val="•"/>
      <w:lvlJc w:val="left"/>
      <w:pPr>
        <w:ind w:left="3280" w:hanging="360"/>
      </w:pPr>
      <w:rPr>
        <w:rFonts w:hint="default"/>
        <w:lang w:val="en-US" w:eastAsia="en-US" w:bidi="ar-SA"/>
      </w:rPr>
    </w:lvl>
    <w:lvl w:ilvl="6" w:tplc="C64038A4">
      <w:numFmt w:val="bullet"/>
      <w:lvlText w:val="•"/>
      <w:lvlJc w:val="left"/>
      <w:pPr>
        <w:ind w:left="3910" w:hanging="360"/>
      </w:pPr>
      <w:rPr>
        <w:rFonts w:hint="default"/>
        <w:lang w:val="en-US" w:eastAsia="en-US" w:bidi="ar-SA"/>
      </w:rPr>
    </w:lvl>
    <w:lvl w:ilvl="7" w:tplc="7F4AE0C2">
      <w:numFmt w:val="bullet"/>
      <w:lvlText w:val="•"/>
      <w:lvlJc w:val="left"/>
      <w:pPr>
        <w:ind w:left="4540" w:hanging="360"/>
      </w:pPr>
      <w:rPr>
        <w:rFonts w:hint="default"/>
        <w:lang w:val="en-US" w:eastAsia="en-US" w:bidi="ar-SA"/>
      </w:rPr>
    </w:lvl>
    <w:lvl w:ilvl="8" w:tplc="2168FAEC">
      <w:numFmt w:val="bullet"/>
      <w:lvlText w:val="•"/>
      <w:lvlJc w:val="left"/>
      <w:pPr>
        <w:ind w:left="5170" w:hanging="360"/>
      </w:pPr>
      <w:rPr>
        <w:rFonts w:hint="default"/>
        <w:lang w:val="en-US" w:eastAsia="en-US" w:bidi="ar-SA"/>
      </w:rPr>
    </w:lvl>
  </w:abstractNum>
  <w:abstractNum w:abstractNumId="14" w15:restartNumberingAfterBreak="0">
    <w:nsid w:val="308D4D6E"/>
    <w:multiLevelType w:val="hybridMultilevel"/>
    <w:tmpl w:val="90B4C8BC"/>
    <w:lvl w:ilvl="0" w:tplc="6548102C">
      <w:start w:val="1"/>
      <w:numFmt w:val="decimal"/>
      <w:lvlText w:val="%1."/>
      <w:lvlJc w:val="left"/>
      <w:pPr>
        <w:ind w:left="36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E8D0181C">
      <w:start w:val="1"/>
      <w:numFmt w:val="lowerLetter"/>
      <w:lvlText w:val="%2."/>
      <w:lvlJc w:val="left"/>
      <w:pPr>
        <w:ind w:left="72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58820F22">
      <w:start w:val="2"/>
      <w:numFmt w:val="upperLetter"/>
      <w:lvlText w:val="%3."/>
      <w:lvlJc w:val="left"/>
      <w:pPr>
        <w:ind w:left="16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C9C4EF22">
      <w:start w:val="1"/>
      <w:numFmt w:val="decimal"/>
      <w:lvlText w:val="%4"/>
      <w:lvlJc w:val="left"/>
      <w:pPr>
        <w:ind w:left="21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942E2F5A">
      <w:start w:val="1"/>
      <w:numFmt w:val="lowerLetter"/>
      <w:lvlText w:val="%5"/>
      <w:lvlJc w:val="left"/>
      <w:pPr>
        <w:ind w:left="28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F0C20752">
      <w:start w:val="1"/>
      <w:numFmt w:val="lowerRoman"/>
      <w:lvlText w:val="%6"/>
      <w:lvlJc w:val="left"/>
      <w:pPr>
        <w:ind w:left="36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2042F176">
      <w:start w:val="1"/>
      <w:numFmt w:val="decimal"/>
      <w:lvlText w:val="%7"/>
      <w:lvlJc w:val="left"/>
      <w:pPr>
        <w:ind w:left="43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E68C47DC">
      <w:start w:val="1"/>
      <w:numFmt w:val="lowerLetter"/>
      <w:lvlText w:val="%8"/>
      <w:lvlJc w:val="left"/>
      <w:pPr>
        <w:ind w:left="50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312253D6">
      <w:start w:val="1"/>
      <w:numFmt w:val="lowerRoman"/>
      <w:lvlText w:val="%9"/>
      <w:lvlJc w:val="left"/>
      <w:pPr>
        <w:ind w:left="57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 w15:restartNumberingAfterBreak="0">
    <w:nsid w:val="30CE0D57"/>
    <w:multiLevelType w:val="hybridMultilevel"/>
    <w:tmpl w:val="9138913A"/>
    <w:lvl w:ilvl="0" w:tplc="024C8206">
      <w:start w:val="1"/>
      <w:numFmt w:val="lowerRoman"/>
      <w:lvlText w:val="(%1)"/>
      <w:lvlJc w:val="left"/>
      <w:pPr>
        <w:ind w:left="14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6" w15:restartNumberingAfterBreak="0">
    <w:nsid w:val="35401C79"/>
    <w:multiLevelType w:val="hybridMultilevel"/>
    <w:tmpl w:val="4856774A"/>
    <w:lvl w:ilvl="0" w:tplc="8D626B2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6A2251D"/>
    <w:multiLevelType w:val="hybridMultilevel"/>
    <w:tmpl w:val="ED44F088"/>
    <w:lvl w:ilvl="0" w:tplc="B92AF75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NspireKeysCX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NspireKeysCX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NspireKeysCX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A354807"/>
    <w:multiLevelType w:val="hybridMultilevel"/>
    <w:tmpl w:val="D77C4EE4"/>
    <w:lvl w:ilvl="0" w:tplc="15A0DFB8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3ED4C8A0">
      <w:start w:val="1"/>
      <w:numFmt w:val="bullet"/>
      <w:lvlText w:val="o"/>
      <w:lvlJc w:val="left"/>
      <w:pPr>
        <w:ind w:left="10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246E1B7C">
      <w:start w:val="1"/>
      <w:numFmt w:val="bullet"/>
      <w:lvlText w:val="▪"/>
      <w:lvlJc w:val="left"/>
      <w:pPr>
        <w:ind w:left="18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AA18EE82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90B85AA0">
      <w:start w:val="1"/>
      <w:numFmt w:val="bullet"/>
      <w:lvlText w:val="o"/>
      <w:lvlJc w:val="left"/>
      <w:pPr>
        <w:ind w:left="32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222C39DC">
      <w:start w:val="1"/>
      <w:numFmt w:val="bullet"/>
      <w:lvlText w:val="▪"/>
      <w:lvlJc w:val="left"/>
      <w:pPr>
        <w:ind w:left="39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34D4FC82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15C4004">
      <w:start w:val="1"/>
      <w:numFmt w:val="bullet"/>
      <w:lvlText w:val="o"/>
      <w:lvlJc w:val="left"/>
      <w:pPr>
        <w:ind w:left="54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6BAE8E38">
      <w:start w:val="1"/>
      <w:numFmt w:val="bullet"/>
      <w:lvlText w:val="▪"/>
      <w:lvlJc w:val="left"/>
      <w:pPr>
        <w:ind w:left="61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" w15:restartNumberingAfterBreak="0">
    <w:nsid w:val="3C2C2E12"/>
    <w:multiLevelType w:val="hybridMultilevel"/>
    <w:tmpl w:val="681204EC"/>
    <w:lvl w:ilvl="0" w:tplc="2848D2B4">
      <w:start w:val="1"/>
      <w:numFmt w:val="decimal"/>
      <w:lvlText w:val="%1.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D024A762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FE627A1A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B86A4262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0AAE00A6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246A77C0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D8AC566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87565736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24F07EDC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 w15:restartNumberingAfterBreak="0">
    <w:nsid w:val="3DD00721"/>
    <w:multiLevelType w:val="hybridMultilevel"/>
    <w:tmpl w:val="E7843DB8"/>
    <w:lvl w:ilvl="0" w:tplc="0E008C82">
      <w:start w:val="1"/>
      <w:numFmt w:val="decimal"/>
      <w:lvlText w:val="%1."/>
      <w:lvlJc w:val="left"/>
      <w:pPr>
        <w:ind w:left="405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1" w15:restartNumberingAfterBreak="0">
    <w:nsid w:val="4396217B"/>
    <w:multiLevelType w:val="hybridMultilevel"/>
    <w:tmpl w:val="637E3466"/>
    <w:lvl w:ilvl="0" w:tplc="ACBE8B2A">
      <w:start w:val="2"/>
      <w:numFmt w:val="decimal"/>
      <w:lvlText w:val="%1.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5AB08EA6">
      <w:start w:val="1"/>
      <w:numFmt w:val="lowerLetter"/>
      <w:lvlText w:val="%2.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174D1CE">
      <w:start w:val="1"/>
      <w:numFmt w:val="lowerRoman"/>
      <w:lvlText w:val="%3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82A0B304">
      <w:start w:val="1"/>
      <w:numFmt w:val="decimal"/>
      <w:lvlText w:val="%4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40765F0C">
      <w:start w:val="1"/>
      <w:numFmt w:val="lowerLetter"/>
      <w:lvlText w:val="%5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A90A720E">
      <w:start w:val="1"/>
      <w:numFmt w:val="lowerRoman"/>
      <w:lvlText w:val="%6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034846EE">
      <w:start w:val="1"/>
      <w:numFmt w:val="decimal"/>
      <w:lvlText w:val="%7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71262990">
      <w:start w:val="1"/>
      <w:numFmt w:val="lowerLetter"/>
      <w:lvlText w:val="%8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D526BB6E">
      <w:start w:val="1"/>
      <w:numFmt w:val="lowerRoman"/>
      <w:lvlText w:val="%9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2" w15:restartNumberingAfterBreak="0">
    <w:nsid w:val="489E0C4C"/>
    <w:multiLevelType w:val="hybridMultilevel"/>
    <w:tmpl w:val="02AAB448"/>
    <w:lvl w:ilvl="0" w:tplc="6B30A59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AD22677"/>
    <w:multiLevelType w:val="hybridMultilevel"/>
    <w:tmpl w:val="692AE93A"/>
    <w:lvl w:ilvl="0" w:tplc="DDCA070A">
      <w:start w:val="1"/>
      <w:numFmt w:val="lowerRoman"/>
      <w:lvlText w:val="%1.)"/>
      <w:lvlJc w:val="left"/>
      <w:pPr>
        <w:ind w:left="10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4" w15:restartNumberingAfterBreak="0">
    <w:nsid w:val="4CE5204C"/>
    <w:multiLevelType w:val="hybridMultilevel"/>
    <w:tmpl w:val="5DB0BB84"/>
    <w:lvl w:ilvl="0" w:tplc="554EE6F8">
      <w:start w:val="1"/>
      <w:numFmt w:val="bullet"/>
      <w:lvlText w:val="•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68B4569A">
      <w:start w:val="1"/>
      <w:numFmt w:val="bullet"/>
      <w:lvlText w:val="o"/>
      <w:lvlJc w:val="left"/>
      <w:pPr>
        <w:ind w:left="134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9306592">
      <w:start w:val="1"/>
      <w:numFmt w:val="bullet"/>
      <w:lvlText w:val="▪"/>
      <w:lvlJc w:val="left"/>
      <w:pPr>
        <w:ind w:left="206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4E84E56">
      <w:start w:val="1"/>
      <w:numFmt w:val="bullet"/>
      <w:lvlText w:val="•"/>
      <w:lvlJc w:val="left"/>
      <w:pPr>
        <w:ind w:left="278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8AAC85A">
      <w:start w:val="1"/>
      <w:numFmt w:val="bullet"/>
      <w:lvlText w:val="o"/>
      <w:lvlJc w:val="left"/>
      <w:pPr>
        <w:ind w:left="350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DCE6F73A">
      <w:start w:val="1"/>
      <w:numFmt w:val="bullet"/>
      <w:lvlText w:val="▪"/>
      <w:lvlJc w:val="left"/>
      <w:pPr>
        <w:ind w:left="422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02ACE264">
      <w:start w:val="1"/>
      <w:numFmt w:val="bullet"/>
      <w:lvlText w:val="•"/>
      <w:lvlJc w:val="left"/>
      <w:pPr>
        <w:ind w:left="494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C9BE0B70">
      <w:start w:val="1"/>
      <w:numFmt w:val="bullet"/>
      <w:lvlText w:val="o"/>
      <w:lvlJc w:val="left"/>
      <w:pPr>
        <w:ind w:left="566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18F02102">
      <w:start w:val="1"/>
      <w:numFmt w:val="bullet"/>
      <w:lvlText w:val="▪"/>
      <w:lvlJc w:val="left"/>
      <w:pPr>
        <w:ind w:left="638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5" w15:restartNumberingAfterBreak="0">
    <w:nsid w:val="5A6476C7"/>
    <w:multiLevelType w:val="hybridMultilevel"/>
    <w:tmpl w:val="FFE6A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A6E67C9"/>
    <w:multiLevelType w:val="hybridMultilevel"/>
    <w:tmpl w:val="8A06A0D4"/>
    <w:lvl w:ilvl="0" w:tplc="6C383CBE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AB64B88E">
      <w:start w:val="1"/>
      <w:numFmt w:val="bullet"/>
      <w:lvlText w:val="o"/>
      <w:lvlJc w:val="left"/>
      <w:pPr>
        <w:ind w:left="10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D98C6680">
      <w:start w:val="1"/>
      <w:numFmt w:val="bullet"/>
      <w:lvlText w:val="▪"/>
      <w:lvlJc w:val="left"/>
      <w:pPr>
        <w:ind w:left="18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9670D786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D3920F58">
      <w:start w:val="1"/>
      <w:numFmt w:val="bullet"/>
      <w:lvlText w:val="o"/>
      <w:lvlJc w:val="left"/>
      <w:pPr>
        <w:ind w:left="32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E2989626">
      <w:start w:val="1"/>
      <w:numFmt w:val="bullet"/>
      <w:lvlText w:val="▪"/>
      <w:lvlJc w:val="left"/>
      <w:pPr>
        <w:ind w:left="39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9780747E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9FF64964">
      <w:start w:val="1"/>
      <w:numFmt w:val="bullet"/>
      <w:lvlText w:val="o"/>
      <w:lvlJc w:val="left"/>
      <w:pPr>
        <w:ind w:left="54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E1BEC3F2">
      <w:start w:val="1"/>
      <w:numFmt w:val="bullet"/>
      <w:lvlText w:val="▪"/>
      <w:lvlJc w:val="left"/>
      <w:pPr>
        <w:ind w:left="61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7" w15:restartNumberingAfterBreak="0">
    <w:nsid w:val="5BBB6F5F"/>
    <w:multiLevelType w:val="hybridMultilevel"/>
    <w:tmpl w:val="8214D0EA"/>
    <w:lvl w:ilvl="0" w:tplc="04090001">
      <w:start w:val="1"/>
      <w:numFmt w:val="bullet"/>
      <w:lvlText w:val=""/>
      <w:lvlJc w:val="left"/>
      <w:pPr>
        <w:ind w:left="4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F98049F"/>
    <w:multiLevelType w:val="hybridMultilevel"/>
    <w:tmpl w:val="EC62FA1C"/>
    <w:lvl w:ilvl="0" w:tplc="C7243920">
      <w:start w:val="1"/>
      <w:numFmt w:val="lowerLetter"/>
      <w:lvlText w:val="%1.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F6105D50">
      <w:start w:val="1"/>
      <w:numFmt w:val="lowerLetter"/>
      <w:lvlText w:val="%2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4522E8A">
      <w:start w:val="1"/>
      <w:numFmt w:val="lowerRoman"/>
      <w:lvlText w:val="%3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BC0EDD6">
      <w:start w:val="1"/>
      <w:numFmt w:val="decimal"/>
      <w:lvlText w:val="%4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C160D66">
      <w:start w:val="1"/>
      <w:numFmt w:val="lowerLetter"/>
      <w:lvlText w:val="%5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4BEFA3C">
      <w:start w:val="1"/>
      <w:numFmt w:val="lowerRoman"/>
      <w:lvlText w:val="%6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6E4B002">
      <w:start w:val="1"/>
      <w:numFmt w:val="decimal"/>
      <w:lvlText w:val="%7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5F0F542">
      <w:start w:val="1"/>
      <w:numFmt w:val="lowerLetter"/>
      <w:lvlText w:val="%8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89EC927A">
      <w:start w:val="1"/>
      <w:numFmt w:val="lowerRoman"/>
      <w:lvlText w:val="%9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9" w15:restartNumberingAfterBreak="0">
    <w:nsid w:val="61414980"/>
    <w:multiLevelType w:val="hybridMultilevel"/>
    <w:tmpl w:val="2376A82E"/>
    <w:lvl w:ilvl="0" w:tplc="B4A00306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DD0D70"/>
    <w:multiLevelType w:val="hybridMultilevel"/>
    <w:tmpl w:val="32E6EBF8"/>
    <w:lvl w:ilvl="0" w:tplc="8D324736">
      <w:start w:val="1"/>
      <w:numFmt w:val="lowerRoman"/>
      <w:lvlText w:val="(%1)"/>
      <w:lvlJc w:val="left"/>
      <w:pPr>
        <w:ind w:left="14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1" w15:restartNumberingAfterBreak="0">
    <w:nsid w:val="667B5239"/>
    <w:multiLevelType w:val="hybridMultilevel"/>
    <w:tmpl w:val="586828CC"/>
    <w:lvl w:ilvl="0" w:tplc="83502C7E">
      <w:start w:val="1"/>
      <w:numFmt w:val="lowerLetter"/>
      <w:lvlText w:val="(%1)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50846418">
      <w:start w:val="1"/>
      <w:numFmt w:val="lowerLetter"/>
      <w:lvlText w:val="%2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8C6ECF50">
      <w:start w:val="1"/>
      <w:numFmt w:val="lowerRoman"/>
      <w:lvlText w:val="%3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ED94073E">
      <w:start w:val="1"/>
      <w:numFmt w:val="decimal"/>
      <w:lvlText w:val="%4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1AD4B562">
      <w:start w:val="1"/>
      <w:numFmt w:val="lowerLetter"/>
      <w:lvlText w:val="%5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02C81F36">
      <w:start w:val="1"/>
      <w:numFmt w:val="lowerRoman"/>
      <w:lvlText w:val="%6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BB74C79C">
      <w:start w:val="1"/>
      <w:numFmt w:val="decimal"/>
      <w:lvlText w:val="%7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5606A3E6">
      <w:start w:val="1"/>
      <w:numFmt w:val="lowerLetter"/>
      <w:lvlText w:val="%8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330493A2">
      <w:start w:val="1"/>
      <w:numFmt w:val="lowerRoman"/>
      <w:lvlText w:val="%9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2" w15:restartNumberingAfterBreak="0">
    <w:nsid w:val="67AA38B7"/>
    <w:multiLevelType w:val="hybridMultilevel"/>
    <w:tmpl w:val="F1B66CD8"/>
    <w:lvl w:ilvl="0" w:tplc="1CD46AA2">
      <w:start w:val="1"/>
      <w:numFmt w:val="bullet"/>
      <w:lvlText w:val="•"/>
      <w:lvlJc w:val="left"/>
      <w:pPr>
        <w:ind w:left="7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311A39BA">
      <w:start w:val="1"/>
      <w:numFmt w:val="bullet"/>
      <w:lvlText w:val="o"/>
      <w:lvlJc w:val="left"/>
      <w:pPr>
        <w:ind w:left="12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7427A40">
      <w:start w:val="1"/>
      <w:numFmt w:val="bullet"/>
      <w:lvlText w:val="▪"/>
      <w:lvlJc w:val="left"/>
      <w:pPr>
        <w:ind w:left="20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70AC1A64">
      <w:start w:val="1"/>
      <w:numFmt w:val="bullet"/>
      <w:lvlText w:val="•"/>
      <w:lvlJc w:val="left"/>
      <w:pPr>
        <w:ind w:left="273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82E3A1C">
      <w:start w:val="1"/>
      <w:numFmt w:val="bullet"/>
      <w:lvlText w:val="o"/>
      <w:lvlJc w:val="left"/>
      <w:pPr>
        <w:ind w:left="34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9C3E6942">
      <w:start w:val="1"/>
      <w:numFmt w:val="bullet"/>
      <w:lvlText w:val="▪"/>
      <w:lvlJc w:val="left"/>
      <w:pPr>
        <w:ind w:left="417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95160AEC">
      <w:start w:val="1"/>
      <w:numFmt w:val="bullet"/>
      <w:lvlText w:val="•"/>
      <w:lvlJc w:val="left"/>
      <w:pPr>
        <w:ind w:left="489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3944635E">
      <w:start w:val="1"/>
      <w:numFmt w:val="bullet"/>
      <w:lvlText w:val="o"/>
      <w:lvlJc w:val="left"/>
      <w:pPr>
        <w:ind w:left="56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A64ADF78">
      <w:start w:val="1"/>
      <w:numFmt w:val="bullet"/>
      <w:lvlText w:val="▪"/>
      <w:lvlJc w:val="left"/>
      <w:pPr>
        <w:ind w:left="63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3" w15:restartNumberingAfterBreak="0">
    <w:nsid w:val="69CC0381"/>
    <w:multiLevelType w:val="hybridMultilevel"/>
    <w:tmpl w:val="4784F9B4"/>
    <w:lvl w:ilvl="0" w:tplc="AC608EEA">
      <w:start w:val="1"/>
      <w:numFmt w:val="lowerLetter"/>
      <w:lvlText w:val="(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34" w15:restartNumberingAfterBreak="0">
    <w:nsid w:val="69FE01BA"/>
    <w:multiLevelType w:val="hybridMultilevel"/>
    <w:tmpl w:val="5EC8A442"/>
    <w:lvl w:ilvl="0" w:tplc="FD2E85D0">
      <w:start w:val="1"/>
      <w:numFmt w:val="bullet"/>
      <w:lvlText w:val=""/>
      <w:lvlJc w:val="left"/>
      <w:pPr>
        <w:tabs>
          <w:tab w:val="num" w:pos="0"/>
        </w:tabs>
        <w:ind w:left="144" w:hanging="14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NspireKeysCX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NspireKeysCX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NspireKeysCX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EFE42C6"/>
    <w:multiLevelType w:val="hybridMultilevel"/>
    <w:tmpl w:val="0B0E7AA8"/>
    <w:lvl w:ilvl="0" w:tplc="F8C4397E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981669"/>
    <w:multiLevelType w:val="hybridMultilevel"/>
    <w:tmpl w:val="5FC800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 w16cid:durableId="832182302">
    <w:abstractNumId w:val="34"/>
  </w:num>
  <w:num w:numId="2" w16cid:durableId="1053500255">
    <w:abstractNumId w:val="17"/>
  </w:num>
  <w:num w:numId="3" w16cid:durableId="538010179">
    <w:abstractNumId w:val="36"/>
  </w:num>
  <w:num w:numId="4" w16cid:durableId="1579904423">
    <w:abstractNumId w:val="33"/>
  </w:num>
  <w:num w:numId="5" w16cid:durableId="1669600584">
    <w:abstractNumId w:val="0"/>
  </w:num>
  <w:num w:numId="6" w16cid:durableId="1814836456">
    <w:abstractNumId w:val="5"/>
  </w:num>
  <w:num w:numId="7" w16cid:durableId="1178157741">
    <w:abstractNumId w:val="27"/>
  </w:num>
  <w:num w:numId="8" w16cid:durableId="2008552426">
    <w:abstractNumId w:val="17"/>
  </w:num>
  <w:num w:numId="9" w16cid:durableId="775910250">
    <w:abstractNumId w:val="7"/>
  </w:num>
  <w:num w:numId="10" w16cid:durableId="771247192">
    <w:abstractNumId w:val="25"/>
  </w:num>
  <w:num w:numId="11" w16cid:durableId="203716928">
    <w:abstractNumId w:val="6"/>
  </w:num>
  <w:num w:numId="12" w16cid:durableId="2094811448">
    <w:abstractNumId w:val="26"/>
  </w:num>
  <w:num w:numId="13" w16cid:durableId="340663727">
    <w:abstractNumId w:val="32"/>
  </w:num>
  <w:num w:numId="14" w16cid:durableId="464273232">
    <w:abstractNumId w:val="14"/>
  </w:num>
  <w:num w:numId="15" w16cid:durableId="763919689">
    <w:abstractNumId w:val="18"/>
  </w:num>
  <w:num w:numId="16" w16cid:durableId="1471556493">
    <w:abstractNumId w:val="24"/>
  </w:num>
  <w:num w:numId="17" w16cid:durableId="1856339313">
    <w:abstractNumId w:val="10"/>
  </w:num>
  <w:num w:numId="18" w16cid:durableId="460002450">
    <w:abstractNumId w:val="28"/>
  </w:num>
  <w:num w:numId="19" w16cid:durableId="438140208">
    <w:abstractNumId w:val="21"/>
  </w:num>
  <w:num w:numId="20" w16cid:durableId="357658106">
    <w:abstractNumId w:val="19"/>
  </w:num>
  <w:num w:numId="21" w16cid:durableId="1123883628">
    <w:abstractNumId w:val="12"/>
  </w:num>
  <w:num w:numId="22" w16cid:durableId="1439838525">
    <w:abstractNumId w:val="31"/>
  </w:num>
  <w:num w:numId="23" w16cid:durableId="620841550">
    <w:abstractNumId w:val="30"/>
  </w:num>
  <w:num w:numId="24" w16cid:durableId="1015837931">
    <w:abstractNumId w:val="22"/>
  </w:num>
  <w:num w:numId="25" w16cid:durableId="1156334613">
    <w:abstractNumId w:val="16"/>
  </w:num>
  <w:num w:numId="26" w16cid:durableId="284122463">
    <w:abstractNumId w:val="15"/>
  </w:num>
  <w:num w:numId="27" w16cid:durableId="642585296">
    <w:abstractNumId w:val="4"/>
  </w:num>
  <w:num w:numId="28" w16cid:durableId="517936381">
    <w:abstractNumId w:val="35"/>
  </w:num>
  <w:num w:numId="29" w16cid:durableId="436949782">
    <w:abstractNumId w:val="13"/>
  </w:num>
  <w:num w:numId="30" w16cid:durableId="583298829">
    <w:abstractNumId w:val="3"/>
  </w:num>
  <w:num w:numId="31" w16cid:durableId="894853056">
    <w:abstractNumId w:val="2"/>
  </w:num>
  <w:num w:numId="32" w16cid:durableId="141967603">
    <w:abstractNumId w:val="29"/>
  </w:num>
  <w:num w:numId="33" w16cid:durableId="1445035826">
    <w:abstractNumId w:val="1"/>
  </w:num>
  <w:num w:numId="34" w16cid:durableId="1784228810">
    <w:abstractNumId w:val="9"/>
  </w:num>
  <w:num w:numId="35" w16cid:durableId="1251888116">
    <w:abstractNumId w:val="8"/>
  </w:num>
  <w:num w:numId="36" w16cid:durableId="709837747">
    <w:abstractNumId w:val="23"/>
  </w:num>
  <w:num w:numId="37" w16cid:durableId="1944529759">
    <w:abstractNumId w:val="20"/>
  </w:num>
  <w:num w:numId="38" w16cid:durableId="51932210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F02DC"/>
    <w:rsid w:val="00001B26"/>
    <w:rsid w:val="00004696"/>
    <w:rsid w:val="0001586B"/>
    <w:rsid w:val="00016B88"/>
    <w:rsid w:val="00016C7B"/>
    <w:rsid w:val="00016F83"/>
    <w:rsid w:val="000214AA"/>
    <w:rsid w:val="00027370"/>
    <w:rsid w:val="00030D55"/>
    <w:rsid w:val="000356E0"/>
    <w:rsid w:val="0004589C"/>
    <w:rsid w:val="00045E5D"/>
    <w:rsid w:val="00054096"/>
    <w:rsid w:val="000552A2"/>
    <w:rsid w:val="00061F4E"/>
    <w:rsid w:val="00062700"/>
    <w:rsid w:val="00077213"/>
    <w:rsid w:val="00080A4C"/>
    <w:rsid w:val="00081358"/>
    <w:rsid w:val="00084E04"/>
    <w:rsid w:val="00086716"/>
    <w:rsid w:val="000A6593"/>
    <w:rsid w:val="000B0FCA"/>
    <w:rsid w:val="000B3D1A"/>
    <w:rsid w:val="000D5A7D"/>
    <w:rsid w:val="000D627A"/>
    <w:rsid w:val="000E06AB"/>
    <w:rsid w:val="000E0898"/>
    <w:rsid w:val="000E1373"/>
    <w:rsid w:val="000E6F32"/>
    <w:rsid w:val="000E753D"/>
    <w:rsid w:val="000F02DC"/>
    <w:rsid w:val="00101617"/>
    <w:rsid w:val="00102965"/>
    <w:rsid w:val="001042BC"/>
    <w:rsid w:val="00115CA7"/>
    <w:rsid w:val="00151336"/>
    <w:rsid w:val="0015249A"/>
    <w:rsid w:val="00156DC6"/>
    <w:rsid w:val="0016007D"/>
    <w:rsid w:val="001610CA"/>
    <w:rsid w:val="0016767A"/>
    <w:rsid w:val="00170948"/>
    <w:rsid w:val="001732F7"/>
    <w:rsid w:val="00176572"/>
    <w:rsid w:val="00180298"/>
    <w:rsid w:val="001818DB"/>
    <w:rsid w:val="00184930"/>
    <w:rsid w:val="00195443"/>
    <w:rsid w:val="001A6954"/>
    <w:rsid w:val="001B6179"/>
    <w:rsid w:val="001B7552"/>
    <w:rsid w:val="001B75CE"/>
    <w:rsid w:val="001B7F33"/>
    <w:rsid w:val="001B7F48"/>
    <w:rsid w:val="001D30C6"/>
    <w:rsid w:val="001D47B7"/>
    <w:rsid w:val="001D4A16"/>
    <w:rsid w:val="001E122D"/>
    <w:rsid w:val="001E41C8"/>
    <w:rsid w:val="001F13B7"/>
    <w:rsid w:val="001F3721"/>
    <w:rsid w:val="002006E0"/>
    <w:rsid w:val="00201666"/>
    <w:rsid w:val="00203799"/>
    <w:rsid w:val="00211BC7"/>
    <w:rsid w:val="002128A9"/>
    <w:rsid w:val="00217050"/>
    <w:rsid w:val="00226BDF"/>
    <w:rsid w:val="00226E65"/>
    <w:rsid w:val="00227C54"/>
    <w:rsid w:val="00227F86"/>
    <w:rsid w:val="002328EE"/>
    <w:rsid w:val="00232EA7"/>
    <w:rsid w:val="00235B0A"/>
    <w:rsid w:val="00244B9F"/>
    <w:rsid w:val="0024618A"/>
    <w:rsid w:val="002467D6"/>
    <w:rsid w:val="00255732"/>
    <w:rsid w:val="00256076"/>
    <w:rsid w:val="002605BC"/>
    <w:rsid w:val="00260EED"/>
    <w:rsid w:val="0026237A"/>
    <w:rsid w:val="0028507C"/>
    <w:rsid w:val="0029199A"/>
    <w:rsid w:val="0029411C"/>
    <w:rsid w:val="002A2554"/>
    <w:rsid w:val="002A7DC0"/>
    <w:rsid w:val="002B285F"/>
    <w:rsid w:val="002C2E97"/>
    <w:rsid w:val="002C685F"/>
    <w:rsid w:val="002F3085"/>
    <w:rsid w:val="002F3B1C"/>
    <w:rsid w:val="002F7948"/>
    <w:rsid w:val="003058B0"/>
    <w:rsid w:val="003079B4"/>
    <w:rsid w:val="003156FF"/>
    <w:rsid w:val="00322723"/>
    <w:rsid w:val="00326161"/>
    <w:rsid w:val="0034038F"/>
    <w:rsid w:val="00364C49"/>
    <w:rsid w:val="00372A48"/>
    <w:rsid w:val="00376A6F"/>
    <w:rsid w:val="003A7D1A"/>
    <w:rsid w:val="003B1C6D"/>
    <w:rsid w:val="003C1046"/>
    <w:rsid w:val="003D1877"/>
    <w:rsid w:val="003D3BA4"/>
    <w:rsid w:val="003D5B67"/>
    <w:rsid w:val="003E16EF"/>
    <w:rsid w:val="003E3EE4"/>
    <w:rsid w:val="003E5159"/>
    <w:rsid w:val="003F253E"/>
    <w:rsid w:val="003F63DE"/>
    <w:rsid w:val="004156B4"/>
    <w:rsid w:val="00417A7B"/>
    <w:rsid w:val="00426A1D"/>
    <w:rsid w:val="004316D1"/>
    <w:rsid w:val="00432EED"/>
    <w:rsid w:val="004375DA"/>
    <w:rsid w:val="00441E2E"/>
    <w:rsid w:val="004508BA"/>
    <w:rsid w:val="00456212"/>
    <w:rsid w:val="0046474D"/>
    <w:rsid w:val="00464D2B"/>
    <w:rsid w:val="004665EB"/>
    <w:rsid w:val="0048115E"/>
    <w:rsid w:val="00481B69"/>
    <w:rsid w:val="00483C47"/>
    <w:rsid w:val="0049778F"/>
    <w:rsid w:val="004A3576"/>
    <w:rsid w:val="004A3EFB"/>
    <w:rsid w:val="004A4F5B"/>
    <w:rsid w:val="004B10A4"/>
    <w:rsid w:val="004E5A82"/>
    <w:rsid w:val="004E652A"/>
    <w:rsid w:val="00504035"/>
    <w:rsid w:val="00504208"/>
    <w:rsid w:val="00511D10"/>
    <w:rsid w:val="00525B65"/>
    <w:rsid w:val="00525DBB"/>
    <w:rsid w:val="00526583"/>
    <w:rsid w:val="005369FC"/>
    <w:rsid w:val="005465BB"/>
    <w:rsid w:val="005607E5"/>
    <w:rsid w:val="005618B6"/>
    <w:rsid w:val="00563BB4"/>
    <w:rsid w:val="00576A3B"/>
    <w:rsid w:val="0058424D"/>
    <w:rsid w:val="005853B7"/>
    <w:rsid w:val="00595D91"/>
    <w:rsid w:val="005960DD"/>
    <w:rsid w:val="00596C6B"/>
    <w:rsid w:val="00597AAE"/>
    <w:rsid w:val="005A2C7E"/>
    <w:rsid w:val="005A5173"/>
    <w:rsid w:val="005A6A7E"/>
    <w:rsid w:val="005B0C5E"/>
    <w:rsid w:val="005B49EC"/>
    <w:rsid w:val="005C3923"/>
    <w:rsid w:val="005C54C2"/>
    <w:rsid w:val="005D164D"/>
    <w:rsid w:val="005D4687"/>
    <w:rsid w:val="005D577C"/>
    <w:rsid w:val="00601444"/>
    <w:rsid w:val="006018B8"/>
    <w:rsid w:val="00606BCE"/>
    <w:rsid w:val="00607146"/>
    <w:rsid w:val="006235DB"/>
    <w:rsid w:val="006311E9"/>
    <w:rsid w:val="006326F9"/>
    <w:rsid w:val="00637200"/>
    <w:rsid w:val="0064445A"/>
    <w:rsid w:val="006464F8"/>
    <w:rsid w:val="0065420E"/>
    <w:rsid w:val="00657751"/>
    <w:rsid w:val="00660BA4"/>
    <w:rsid w:val="00660E8A"/>
    <w:rsid w:val="0066490F"/>
    <w:rsid w:val="006654C1"/>
    <w:rsid w:val="00666115"/>
    <w:rsid w:val="00667F80"/>
    <w:rsid w:val="00671AB7"/>
    <w:rsid w:val="0068612F"/>
    <w:rsid w:val="006918C1"/>
    <w:rsid w:val="0069536B"/>
    <w:rsid w:val="006A2B5E"/>
    <w:rsid w:val="006A3323"/>
    <w:rsid w:val="006A5993"/>
    <w:rsid w:val="006B37AE"/>
    <w:rsid w:val="006B6702"/>
    <w:rsid w:val="006C4B2F"/>
    <w:rsid w:val="006C6087"/>
    <w:rsid w:val="006C651B"/>
    <w:rsid w:val="006D0D26"/>
    <w:rsid w:val="006D46C6"/>
    <w:rsid w:val="006D6580"/>
    <w:rsid w:val="006E21C1"/>
    <w:rsid w:val="006E4812"/>
    <w:rsid w:val="006F2CC4"/>
    <w:rsid w:val="006F5428"/>
    <w:rsid w:val="007044D4"/>
    <w:rsid w:val="00710DF1"/>
    <w:rsid w:val="00721F52"/>
    <w:rsid w:val="00724029"/>
    <w:rsid w:val="00724966"/>
    <w:rsid w:val="00724F05"/>
    <w:rsid w:val="0074607F"/>
    <w:rsid w:val="00746AC5"/>
    <w:rsid w:val="00755258"/>
    <w:rsid w:val="007654D4"/>
    <w:rsid w:val="0077754F"/>
    <w:rsid w:val="007811B0"/>
    <w:rsid w:val="007867CC"/>
    <w:rsid w:val="00791FAC"/>
    <w:rsid w:val="00793EBF"/>
    <w:rsid w:val="007C4610"/>
    <w:rsid w:val="007C7544"/>
    <w:rsid w:val="007E3B65"/>
    <w:rsid w:val="007F4526"/>
    <w:rsid w:val="00803F15"/>
    <w:rsid w:val="00805026"/>
    <w:rsid w:val="00805565"/>
    <w:rsid w:val="00810F93"/>
    <w:rsid w:val="00814C8C"/>
    <w:rsid w:val="00820D5C"/>
    <w:rsid w:val="00827948"/>
    <w:rsid w:val="008306A5"/>
    <w:rsid w:val="008312A7"/>
    <w:rsid w:val="00835F2D"/>
    <w:rsid w:val="00837888"/>
    <w:rsid w:val="00845254"/>
    <w:rsid w:val="00847970"/>
    <w:rsid w:val="00870CE5"/>
    <w:rsid w:val="008722F1"/>
    <w:rsid w:val="008739A9"/>
    <w:rsid w:val="008742CA"/>
    <w:rsid w:val="00876DDE"/>
    <w:rsid w:val="0088195F"/>
    <w:rsid w:val="00883036"/>
    <w:rsid w:val="00891388"/>
    <w:rsid w:val="008925D3"/>
    <w:rsid w:val="0089280E"/>
    <w:rsid w:val="008934D3"/>
    <w:rsid w:val="008947A5"/>
    <w:rsid w:val="00896D79"/>
    <w:rsid w:val="008A3EC6"/>
    <w:rsid w:val="008A6E2E"/>
    <w:rsid w:val="008B3615"/>
    <w:rsid w:val="008B37CA"/>
    <w:rsid w:val="008C496E"/>
    <w:rsid w:val="008D35D8"/>
    <w:rsid w:val="008D3BE2"/>
    <w:rsid w:val="008D45F5"/>
    <w:rsid w:val="008D5285"/>
    <w:rsid w:val="008E04DB"/>
    <w:rsid w:val="008E7BEB"/>
    <w:rsid w:val="00905592"/>
    <w:rsid w:val="00935B28"/>
    <w:rsid w:val="009366D1"/>
    <w:rsid w:val="009377CA"/>
    <w:rsid w:val="00941855"/>
    <w:rsid w:val="00945D2B"/>
    <w:rsid w:val="00953110"/>
    <w:rsid w:val="009542D0"/>
    <w:rsid w:val="00967329"/>
    <w:rsid w:val="00971A4F"/>
    <w:rsid w:val="00973A55"/>
    <w:rsid w:val="009A43BE"/>
    <w:rsid w:val="009A6E61"/>
    <w:rsid w:val="009B129C"/>
    <w:rsid w:val="009C0674"/>
    <w:rsid w:val="009C4CF2"/>
    <w:rsid w:val="009C76C9"/>
    <w:rsid w:val="009D6511"/>
    <w:rsid w:val="009D6A30"/>
    <w:rsid w:val="009E12F6"/>
    <w:rsid w:val="009E2C99"/>
    <w:rsid w:val="009F1E56"/>
    <w:rsid w:val="009F35AF"/>
    <w:rsid w:val="009F7203"/>
    <w:rsid w:val="00A023EA"/>
    <w:rsid w:val="00A04316"/>
    <w:rsid w:val="00A06A80"/>
    <w:rsid w:val="00A11CE1"/>
    <w:rsid w:val="00A2360A"/>
    <w:rsid w:val="00A269B8"/>
    <w:rsid w:val="00A26E63"/>
    <w:rsid w:val="00A27D2E"/>
    <w:rsid w:val="00A30F37"/>
    <w:rsid w:val="00A31883"/>
    <w:rsid w:val="00A40DD4"/>
    <w:rsid w:val="00A44E9F"/>
    <w:rsid w:val="00A55DC5"/>
    <w:rsid w:val="00A56BCC"/>
    <w:rsid w:val="00A670C3"/>
    <w:rsid w:val="00A715BB"/>
    <w:rsid w:val="00A71987"/>
    <w:rsid w:val="00A76B5B"/>
    <w:rsid w:val="00A942DD"/>
    <w:rsid w:val="00AA2571"/>
    <w:rsid w:val="00AA4339"/>
    <w:rsid w:val="00AC7257"/>
    <w:rsid w:val="00AD2285"/>
    <w:rsid w:val="00AD2A31"/>
    <w:rsid w:val="00AD359D"/>
    <w:rsid w:val="00AE1734"/>
    <w:rsid w:val="00AE4863"/>
    <w:rsid w:val="00AF0BDC"/>
    <w:rsid w:val="00AF1CE3"/>
    <w:rsid w:val="00AF44CB"/>
    <w:rsid w:val="00AF4834"/>
    <w:rsid w:val="00B02772"/>
    <w:rsid w:val="00B030A4"/>
    <w:rsid w:val="00B03C32"/>
    <w:rsid w:val="00B05D06"/>
    <w:rsid w:val="00B2016B"/>
    <w:rsid w:val="00B27D12"/>
    <w:rsid w:val="00B36A68"/>
    <w:rsid w:val="00B42003"/>
    <w:rsid w:val="00B42E4F"/>
    <w:rsid w:val="00B46E29"/>
    <w:rsid w:val="00B616B7"/>
    <w:rsid w:val="00B776E9"/>
    <w:rsid w:val="00B81EFD"/>
    <w:rsid w:val="00B84D18"/>
    <w:rsid w:val="00B86864"/>
    <w:rsid w:val="00B90C68"/>
    <w:rsid w:val="00B9252C"/>
    <w:rsid w:val="00B97556"/>
    <w:rsid w:val="00B97DB6"/>
    <w:rsid w:val="00BA11B0"/>
    <w:rsid w:val="00BA1B20"/>
    <w:rsid w:val="00BA55B7"/>
    <w:rsid w:val="00BA737D"/>
    <w:rsid w:val="00BB1087"/>
    <w:rsid w:val="00BB1951"/>
    <w:rsid w:val="00BB462A"/>
    <w:rsid w:val="00BB4DDA"/>
    <w:rsid w:val="00BC26B8"/>
    <w:rsid w:val="00BD6DCB"/>
    <w:rsid w:val="00BE1A4E"/>
    <w:rsid w:val="00BE4AA7"/>
    <w:rsid w:val="00BF20F9"/>
    <w:rsid w:val="00BF265D"/>
    <w:rsid w:val="00BF5938"/>
    <w:rsid w:val="00BF613E"/>
    <w:rsid w:val="00C00F35"/>
    <w:rsid w:val="00C02393"/>
    <w:rsid w:val="00C11892"/>
    <w:rsid w:val="00C2505B"/>
    <w:rsid w:val="00C26191"/>
    <w:rsid w:val="00C2723A"/>
    <w:rsid w:val="00C27548"/>
    <w:rsid w:val="00C3190D"/>
    <w:rsid w:val="00C332E1"/>
    <w:rsid w:val="00C3525D"/>
    <w:rsid w:val="00C359F5"/>
    <w:rsid w:val="00C46A22"/>
    <w:rsid w:val="00C51A58"/>
    <w:rsid w:val="00C53551"/>
    <w:rsid w:val="00C602C7"/>
    <w:rsid w:val="00C64712"/>
    <w:rsid w:val="00C64A22"/>
    <w:rsid w:val="00C67ED1"/>
    <w:rsid w:val="00C71EED"/>
    <w:rsid w:val="00C73101"/>
    <w:rsid w:val="00C7498C"/>
    <w:rsid w:val="00C74AAF"/>
    <w:rsid w:val="00C91C98"/>
    <w:rsid w:val="00C9260C"/>
    <w:rsid w:val="00C9323C"/>
    <w:rsid w:val="00C95931"/>
    <w:rsid w:val="00C95B87"/>
    <w:rsid w:val="00CA26E6"/>
    <w:rsid w:val="00CA4164"/>
    <w:rsid w:val="00CA770D"/>
    <w:rsid w:val="00CB457F"/>
    <w:rsid w:val="00CB549B"/>
    <w:rsid w:val="00CC4AB0"/>
    <w:rsid w:val="00CD0D91"/>
    <w:rsid w:val="00CD241F"/>
    <w:rsid w:val="00CE13CE"/>
    <w:rsid w:val="00CE505E"/>
    <w:rsid w:val="00CE772E"/>
    <w:rsid w:val="00CF32D3"/>
    <w:rsid w:val="00CF62E1"/>
    <w:rsid w:val="00CF6CE4"/>
    <w:rsid w:val="00CF6ED3"/>
    <w:rsid w:val="00D02619"/>
    <w:rsid w:val="00D06203"/>
    <w:rsid w:val="00D1005B"/>
    <w:rsid w:val="00D12A4B"/>
    <w:rsid w:val="00D16AA0"/>
    <w:rsid w:val="00D23480"/>
    <w:rsid w:val="00D27854"/>
    <w:rsid w:val="00D30517"/>
    <w:rsid w:val="00D31AEC"/>
    <w:rsid w:val="00D32E37"/>
    <w:rsid w:val="00D63551"/>
    <w:rsid w:val="00D75871"/>
    <w:rsid w:val="00D764E1"/>
    <w:rsid w:val="00D8318B"/>
    <w:rsid w:val="00D83516"/>
    <w:rsid w:val="00D8623A"/>
    <w:rsid w:val="00D87BC9"/>
    <w:rsid w:val="00D91511"/>
    <w:rsid w:val="00D97653"/>
    <w:rsid w:val="00DA4FA6"/>
    <w:rsid w:val="00DA5FCF"/>
    <w:rsid w:val="00DB128D"/>
    <w:rsid w:val="00DB44BE"/>
    <w:rsid w:val="00DB5460"/>
    <w:rsid w:val="00DC1DAE"/>
    <w:rsid w:val="00DD31D4"/>
    <w:rsid w:val="00DD3F27"/>
    <w:rsid w:val="00DD5307"/>
    <w:rsid w:val="00DE020F"/>
    <w:rsid w:val="00DE311E"/>
    <w:rsid w:val="00DF0DD8"/>
    <w:rsid w:val="00DF3D26"/>
    <w:rsid w:val="00DF481A"/>
    <w:rsid w:val="00DF6C8E"/>
    <w:rsid w:val="00E1079B"/>
    <w:rsid w:val="00E146C7"/>
    <w:rsid w:val="00E15DE8"/>
    <w:rsid w:val="00E226AD"/>
    <w:rsid w:val="00E4066E"/>
    <w:rsid w:val="00E52381"/>
    <w:rsid w:val="00E577DD"/>
    <w:rsid w:val="00E73265"/>
    <w:rsid w:val="00E7578A"/>
    <w:rsid w:val="00E83F17"/>
    <w:rsid w:val="00E90D89"/>
    <w:rsid w:val="00E91B0A"/>
    <w:rsid w:val="00E9376E"/>
    <w:rsid w:val="00E94141"/>
    <w:rsid w:val="00EA2522"/>
    <w:rsid w:val="00EA262A"/>
    <w:rsid w:val="00EA2AEF"/>
    <w:rsid w:val="00EA3FCE"/>
    <w:rsid w:val="00EB3D9B"/>
    <w:rsid w:val="00EB748B"/>
    <w:rsid w:val="00EC685D"/>
    <w:rsid w:val="00ED0088"/>
    <w:rsid w:val="00EE1FA5"/>
    <w:rsid w:val="00EE32FC"/>
    <w:rsid w:val="00EE452C"/>
    <w:rsid w:val="00EF62D2"/>
    <w:rsid w:val="00F02138"/>
    <w:rsid w:val="00F10DA2"/>
    <w:rsid w:val="00F16497"/>
    <w:rsid w:val="00F3059C"/>
    <w:rsid w:val="00F30DDF"/>
    <w:rsid w:val="00F40A95"/>
    <w:rsid w:val="00F51489"/>
    <w:rsid w:val="00F55C9F"/>
    <w:rsid w:val="00F61507"/>
    <w:rsid w:val="00F630DB"/>
    <w:rsid w:val="00F74B92"/>
    <w:rsid w:val="00F8063E"/>
    <w:rsid w:val="00F97EE1"/>
    <w:rsid w:val="00FA086A"/>
    <w:rsid w:val="00FA0AA1"/>
    <w:rsid w:val="00FA5E8A"/>
    <w:rsid w:val="00FB3D8A"/>
    <w:rsid w:val="00FB4DC5"/>
    <w:rsid w:val="00FB778E"/>
    <w:rsid w:val="00FB7A09"/>
    <w:rsid w:val="00FC1EA2"/>
    <w:rsid w:val="00FC439D"/>
    <w:rsid w:val="00FD3816"/>
    <w:rsid w:val="00FD54F0"/>
    <w:rsid w:val="00FD56B2"/>
    <w:rsid w:val="00FD5978"/>
    <w:rsid w:val="00FD7C69"/>
    <w:rsid w:val="00FF1930"/>
    <w:rsid w:val="1C6B4CB8"/>
    <w:rsid w:val="409FB464"/>
    <w:rsid w:val="5BFCB28A"/>
    <w:rsid w:val="754CD558"/>
    <w:rsid w:val="757DA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99C4CC"/>
  <w15:chartTrackingRefBased/>
  <w15:docId w15:val="{636FC14B-3202-4ADD-8AC5-9C51CD8092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02D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next w:val="Normal"/>
    <w:link w:val="Heading1Char"/>
    <w:uiPriority w:val="9"/>
    <w:unhideWhenUsed/>
    <w:qFormat/>
    <w:rsid w:val="008947A5"/>
    <w:pPr>
      <w:keepNext/>
      <w:keepLines/>
      <w:spacing w:after="112"/>
      <w:ind w:left="44" w:hanging="10"/>
      <w:outlineLvl w:val="0"/>
    </w:pPr>
    <w:rPr>
      <w:rFonts w:ascii="Arial" w:eastAsia="Arial" w:hAnsi="Arial" w:cs="Arial"/>
      <w:b/>
      <w:color w:val="FF000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5B8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0F02DC"/>
    <w:rPr>
      <w:color w:val="0000FF"/>
      <w:u w:val="single"/>
    </w:rPr>
  </w:style>
  <w:style w:type="paragraph" w:styleId="Header">
    <w:name w:val="header"/>
    <w:basedOn w:val="Normal"/>
    <w:link w:val="HeaderChar"/>
    <w:unhideWhenUsed/>
    <w:rsid w:val="000F02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F02D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0F02D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02D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F02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97EE1"/>
    <w:pPr>
      <w:ind w:left="720"/>
      <w:contextualSpacing/>
    </w:pPr>
  </w:style>
  <w:style w:type="character" w:styleId="PageNumber">
    <w:name w:val="page number"/>
    <w:basedOn w:val="DefaultParagraphFont"/>
    <w:rsid w:val="002F7948"/>
  </w:style>
  <w:style w:type="character" w:styleId="PlaceholderText">
    <w:name w:val="Placeholder Text"/>
    <w:basedOn w:val="DefaultParagraphFont"/>
    <w:uiPriority w:val="99"/>
    <w:semiHidden/>
    <w:rsid w:val="004E652A"/>
    <w:rPr>
      <w:color w:val="808080"/>
    </w:rPr>
  </w:style>
  <w:style w:type="paragraph" w:styleId="Quote">
    <w:name w:val="Quote"/>
    <w:basedOn w:val="Normal"/>
    <w:next w:val="Normal"/>
    <w:link w:val="QuoteChar"/>
    <w:uiPriority w:val="29"/>
    <w:qFormat/>
    <w:rsid w:val="00235B0A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235B0A"/>
    <w:rPr>
      <w:rFonts w:ascii="Times New Roman" w:eastAsia="Times New Roman" w:hAnsi="Times New Roman" w:cs="Times New Roman"/>
      <w:i/>
      <w:iCs/>
      <w:color w:val="404040" w:themeColor="text1" w:themeTint="BF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EA26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A262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A262A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A26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A262A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262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62A"/>
    <w:rPr>
      <w:rFonts w:ascii="Segoe UI" w:eastAsia="Times New Roman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8947A5"/>
    <w:rPr>
      <w:rFonts w:ascii="Arial" w:eastAsia="Arial" w:hAnsi="Arial" w:cs="Arial"/>
      <w:b/>
      <w:color w:val="FF0000"/>
    </w:rPr>
  </w:style>
  <w:style w:type="table" w:customStyle="1" w:styleId="TableGrid0">
    <w:name w:val="TableGrid"/>
    <w:rsid w:val="00C64A22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SubtleEmphasis">
    <w:name w:val="Subtle Emphasis"/>
    <w:uiPriority w:val="19"/>
    <w:qFormat/>
    <w:rsid w:val="00ED0088"/>
    <w:rPr>
      <w:i/>
      <w:iCs/>
      <w:color w:val="404040"/>
    </w:rPr>
  </w:style>
  <w:style w:type="character" w:customStyle="1" w:styleId="mjx-char">
    <w:name w:val="mjx-char"/>
    <w:rsid w:val="00ED0088"/>
  </w:style>
  <w:style w:type="paragraph" w:customStyle="1" w:styleId="LessonPlanBullList">
    <w:name w:val="Lesson Plan BullList"/>
    <w:basedOn w:val="Normal"/>
    <w:rsid w:val="00176572"/>
    <w:pPr>
      <w:numPr>
        <w:numId w:val="11"/>
      </w:numPr>
    </w:pPr>
    <w:rPr>
      <w:rFonts w:ascii="Arial" w:hAnsi="Arial" w:cs="Arial"/>
      <w:sz w:val="20"/>
      <w:szCs w:val="20"/>
    </w:rPr>
  </w:style>
  <w:style w:type="character" w:customStyle="1" w:styleId="hgkelc">
    <w:name w:val="hgkelc"/>
    <w:basedOn w:val="DefaultParagraphFont"/>
    <w:rsid w:val="00F51489"/>
  </w:style>
  <w:style w:type="character" w:customStyle="1" w:styleId="Heading2Char">
    <w:name w:val="Heading 2 Char"/>
    <w:basedOn w:val="DefaultParagraphFont"/>
    <w:link w:val="Heading2"/>
    <w:uiPriority w:val="9"/>
    <w:semiHidden/>
    <w:rsid w:val="00C95B8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4A3576"/>
    <w:pPr>
      <w:widowControl w:val="0"/>
      <w:autoSpaceDE w:val="0"/>
      <w:autoSpaceDN w:val="0"/>
    </w:pPr>
    <w:rPr>
      <w:rFonts w:ascii="Arial" w:eastAsia="Arial" w:hAnsi="Arial" w:cs="Arial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D764E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odyText">
    <w:name w:val="Body Text"/>
    <w:basedOn w:val="Normal"/>
    <w:link w:val="BodyTextChar"/>
    <w:uiPriority w:val="1"/>
    <w:qFormat/>
    <w:rsid w:val="00D764E1"/>
    <w:pPr>
      <w:widowControl w:val="0"/>
      <w:autoSpaceDE w:val="0"/>
      <w:autoSpaceDN w:val="0"/>
    </w:pPr>
    <w:rPr>
      <w:rFonts w:ascii="Arial" w:eastAsia="Arial" w:hAnsi="Arial" w:cs="Arial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D764E1"/>
    <w:rPr>
      <w:rFonts w:ascii="Arial" w:eastAsia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355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2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1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5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7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59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16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ducation.ti.com/calculators/pd/US/Online-Learning/Tutorials" TargetMode="Externa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6</Pages>
  <Words>997</Words>
  <Characters>568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Wilkie</dc:creator>
  <cp:keywords/>
  <dc:description/>
  <cp:lastModifiedBy>Vicki Carter</cp:lastModifiedBy>
  <cp:revision>7</cp:revision>
  <cp:lastPrinted>2024-10-22T12:18:00Z</cp:lastPrinted>
  <dcterms:created xsi:type="dcterms:W3CDTF">2024-11-07T15:05:00Z</dcterms:created>
  <dcterms:modified xsi:type="dcterms:W3CDTF">2024-11-07T18:27:00Z</dcterms:modified>
</cp:coreProperties>
</file>